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86"/>
        <w:gridCol w:w="1424"/>
        <w:gridCol w:w="1426"/>
        <w:gridCol w:w="4096"/>
      </w:tblGrid>
      <w:tr w:rsidR="00662518" w:rsidRPr="00FA4E62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FA4E62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1FC432AD" w:rsidR="00662518" w:rsidRPr="00FA4E62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</w:t>
            </w:r>
            <w:r w:rsidR="00A705A3"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ف</w:t>
            </w:r>
            <w:r w:rsidR="00682F6A"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ت</w:t>
            </w: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A4C2B63" w:rsidR="00662518" w:rsidRPr="00FA4E62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021D95" w:rsidRPr="00FA4E62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C93C04"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662518" w:rsidRPr="00FA4E62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FA4E62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FA4E62" w14:paraId="4E0674C1" w14:textId="77777777" w:rsidTr="00975DF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AC5613" w:rsidRPr="00FA4E62" w14:paraId="0DA79B7F" w14:textId="77777777" w:rsidTr="001B6D00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FA4E62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4563B863" w:rsidR="00AC5613" w:rsidRPr="00FA4E62" w:rsidRDefault="00C93C04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CF752B" w:rsidRPr="00FA4E62" w14:paraId="332FCD8C" w14:textId="77777777" w:rsidTr="001B6D00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8D6522" w14:textId="0DE62A76" w:rsidR="007831A8" w:rsidRPr="00FA4E62" w:rsidRDefault="004D43FC" w:rsidP="007831A8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3"/>
                    <w:gridCol w:w="2501"/>
                  </w:tblGrid>
                  <w:tr w:rsidR="004D43FC" w:rsidRPr="00FA4E62" w14:paraId="21708113" w14:textId="77777777" w:rsidTr="004D43FC">
                    <w:tc>
                      <w:tcPr>
                        <w:tcW w:w="2508" w:type="dxa"/>
                      </w:tcPr>
                      <w:p w14:paraId="7FF68F1A" w14:textId="76138987" w:rsidR="004D43FC" w:rsidRPr="00FA4E62" w:rsidRDefault="004D43FC" w:rsidP="004D43FC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30DCCB50" w14:textId="5740FC8C" w:rsidR="004D43FC" w:rsidRPr="00FA4E62" w:rsidRDefault="004D43FC" w:rsidP="004D43FC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454CE50D">
                            <v:shape id="_x0000_i1026" type="#_x0000_t75" style="width:70.85pt;height:18.7pt" o:ole="">
                              <v:imagedata r:id="rId8" o:title=""/>
                            </v:shape>
                            <o:OLEObject Type="Embed" ProgID="Equation.DSMT4" ShapeID="_x0000_i1026" DrawAspect="Content" ObjectID="_1784988237" r:id="rId9"/>
                          </w:object>
                        </w:r>
                      </w:p>
                    </w:tc>
                  </w:tr>
                  <w:tr w:rsidR="004D43FC" w:rsidRPr="00FA4E62" w14:paraId="36E9560B" w14:textId="77777777" w:rsidTr="004D43FC">
                    <w:tc>
                      <w:tcPr>
                        <w:tcW w:w="2508" w:type="dxa"/>
                      </w:tcPr>
                      <w:p w14:paraId="1D7A70BF" w14:textId="29D801FE" w:rsidR="004D43FC" w:rsidRPr="00FA4E62" w:rsidRDefault="004D43FC" w:rsidP="004D43FC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7D440E66" w14:textId="1D06C9AB" w:rsidR="004D43FC" w:rsidRPr="00FA4E62" w:rsidRDefault="004D43FC" w:rsidP="004D43FC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683B341">
                            <v:shape id="_x0000_i1027" type="#_x0000_t75" style="width:65.75pt;height:18.7pt" o:ole="">
                              <v:imagedata r:id="rId10" o:title=""/>
                            </v:shape>
                            <o:OLEObject Type="Embed" ProgID="Equation.DSMT4" ShapeID="_x0000_i1027" DrawAspect="Content" ObjectID="_1784988238" r:id="rId11"/>
                          </w:object>
                        </w:r>
                      </w:p>
                    </w:tc>
                  </w:tr>
                  <w:tr w:rsidR="004D43FC" w:rsidRPr="00FA4E62" w14:paraId="3A041998" w14:textId="77777777" w:rsidTr="004D43FC">
                    <w:tc>
                      <w:tcPr>
                        <w:tcW w:w="2508" w:type="dxa"/>
                      </w:tcPr>
                      <w:p w14:paraId="29626A34" w14:textId="4A56BCA7" w:rsidR="004D43FC" w:rsidRPr="00FA4E62" w:rsidRDefault="004D43FC" w:rsidP="004D43FC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3F91089C" w14:textId="1EF29E4A" w:rsidR="004D43FC" w:rsidRPr="00FA4E62" w:rsidRDefault="004D43FC" w:rsidP="004D43FC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87353A7">
                            <v:shape id="_x0000_i1028" type="#_x0000_t75" style="width:57.85pt;height:18.7pt" o:ole="">
                              <v:imagedata r:id="rId12" o:title=""/>
                            </v:shape>
                            <o:OLEObject Type="Embed" ProgID="Equation.DSMT4" ShapeID="_x0000_i1028" DrawAspect="Content" ObjectID="_1784988239" r:id="rId13"/>
                          </w:object>
                        </w:r>
                      </w:p>
                    </w:tc>
                  </w:tr>
                  <w:tr w:rsidR="004D43FC" w:rsidRPr="00FA4E62" w14:paraId="21D8EA3D" w14:textId="77777777" w:rsidTr="004D43FC">
                    <w:tc>
                      <w:tcPr>
                        <w:tcW w:w="2508" w:type="dxa"/>
                      </w:tcPr>
                      <w:p w14:paraId="3FA27974" w14:textId="199EEA93" w:rsidR="004D43FC" w:rsidRPr="00FA4E62" w:rsidRDefault="004D43FC" w:rsidP="004D43FC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571A2A63" w14:textId="48DEDF95" w:rsidR="004D43FC" w:rsidRPr="00FA4E62" w:rsidRDefault="004D43FC" w:rsidP="004D43FC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5CAF3707">
                            <v:shape id="_x0000_i1029" type="#_x0000_t75" style="width:64.65pt;height:18.7pt" o:ole="">
                              <v:imagedata r:id="rId14" o:title=""/>
                            </v:shape>
                            <o:OLEObject Type="Embed" ProgID="Equation.DSMT4" ShapeID="_x0000_i1029" DrawAspect="Content" ObjectID="_1784988240" r:id="rId15"/>
                          </w:object>
                        </w:r>
                      </w:p>
                    </w:tc>
                  </w:tr>
                  <w:tr w:rsidR="004D43FC" w:rsidRPr="00FA4E62" w14:paraId="11C8603E" w14:textId="77777777" w:rsidTr="004D43FC">
                    <w:tc>
                      <w:tcPr>
                        <w:tcW w:w="2508" w:type="dxa"/>
                        <w:vAlign w:val="center"/>
                      </w:tcPr>
                      <w:p w14:paraId="6333EE56" w14:textId="4F20F500" w:rsidR="004D43FC" w:rsidRPr="00FA4E62" w:rsidRDefault="004D43FC" w:rsidP="004D43FC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5A4B31F5" w14:textId="0428DFA0" w:rsidR="004D43FC" w:rsidRPr="00FA4E62" w:rsidRDefault="004D43FC" w:rsidP="004D43FC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8"/>
                            <w:szCs w:val="28"/>
                          </w:rPr>
                          <w:object w:dxaOrig="1340" w:dyaOrig="720" w14:anchorId="4409F81D">
                            <v:shape id="_x0000_i1030" type="#_x0000_t75" style="width:84.4pt;height:41.95pt" o:ole="">
                              <v:imagedata r:id="rId16" o:title=""/>
                            </v:shape>
                            <o:OLEObject Type="Embed" ProgID="Equation.DSMT4" ShapeID="_x0000_i1030" DrawAspect="Content" ObjectID="_1784988241" r:id="rId17"/>
                          </w:object>
                        </w:r>
                      </w:p>
                    </w:tc>
                  </w:tr>
                </w:tbl>
                <w:p w14:paraId="0C40F626" w14:textId="3CB1DF31" w:rsidR="00F93146" w:rsidRPr="00FA4E62" w:rsidRDefault="00F93146" w:rsidP="001C0AB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93146" w:rsidRPr="00FA4E62" w14:paraId="06F02510" w14:textId="77777777" w:rsidTr="001B6D00">
              <w:trPr>
                <w:trHeight w:val="406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6FEEBF" w14:textId="73DD73EF" w:rsidR="00F93146" w:rsidRPr="00FA4E62" w:rsidRDefault="0064002D" w:rsidP="007831A8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6192" behindDoc="0" locked="0" layoutInCell="1" allowOverlap="1" wp14:anchorId="5F5F782C" wp14:editId="50FE1935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48" name="Group 44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19" name="Text Box 19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FC0BF6D" w14:textId="77777777" w:rsidR="0064002D" w:rsidRPr="00352694" w:rsidRDefault="0064002D" w:rsidP="0064002D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20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07C8CAB" w14:textId="77777777" w:rsidR="0064002D" w:rsidRPr="00352694" w:rsidRDefault="0064002D" w:rsidP="0064002D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Text Box 21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2D4E52" w14:textId="77777777" w:rsidR="0064002D" w:rsidRPr="00352694" w:rsidRDefault="0064002D" w:rsidP="0064002D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2" name="Picture 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8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F5F782C" id="Group 448" o:spid="_x0000_s1026" style="position:absolute;left:0;text-align:left;margin-left:16.1pt;margin-top:24.55pt;width:201.15pt;height:64.3pt;z-index:251656192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19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1FC0BF6D" w14:textId="77777777" w:rsidR="0064002D" w:rsidRPr="00352694" w:rsidRDefault="0064002D" w:rsidP="0064002D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20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407C8CAB" w14:textId="77777777" w:rsidR="0064002D" w:rsidRPr="00352694" w:rsidRDefault="0064002D" w:rsidP="0064002D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21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052D4E52" w14:textId="77777777" w:rsidR="0064002D" w:rsidRPr="00352694" w:rsidRDefault="0064002D" w:rsidP="0064002D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2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">
                              <v:imagedata r:id="rId19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="00F93146"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94"/>
                  </w:tblGrid>
                  <w:tr w:rsidR="0064002D" w:rsidRPr="00FA4E62" w14:paraId="1CFB8135" w14:textId="77777777" w:rsidTr="0064002D">
                    <w:tc>
                      <w:tcPr>
                        <w:tcW w:w="5017" w:type="dxa"/>
                      </w:tcPr>
                      <w:p w14:paraId="42E15E21" w14:textId="387D63F6" w:rsidR="0064002D" w:rsidRPr="00FA4E62" w:rsidRDefault="0064002D" w:rsidP="0064002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D71546E" w14:textId="1E0CF378" w:rsidR="0064002D" w:rsidRPr="00FA4E62" w:rsidRDefault="0064002D" w:rsidP="0064002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8C9FBDA" w14:textId="23685A16" w:rsidR="0064002D" w:rsidRPr="00FA4E62" w:rsidRDefault="0064002D" w:rsidP="0064002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C5D2904" w14:textId="5C92BAD3" w:rsidR="0064002D" w:rsidRPr="00FA4E62" w:rsidRDefault="0064002D" w:rsidP="0064002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64002D" w:rsidRPr="00FA4E62" w14:paraId="1EAD4782" w14:textId="77777777" w:rsidTr="0064002D">
                    <w:tc>
                      <w:tcPr>
                        <w:tcW w:w="5017" w:type="dxa"/>
                      </w:tcPr>
                      <w:p w14:paraId="393E9C77" w14:textId="2A32EF95" w:rsidR="0064002D" w:rsidRPr="00FA4E62" w:rsidRDefault="0064002D" w:rsidP="0064002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59264" behindDoc="0" locked="0" layoutInCell="1" allowOverlap="1" wp14:anchorId="2C824E02" wp14:editId="3F19E5A3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1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20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21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105D1BF1" w14:textId="041612F6" w:rsidR="0064002D" w:rsidRPr="00FA4E62" w:rsidRDefault="0064002D" w:rsidP="0064002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58240" behindDoc="0" locked="0" layoutInCell="1" allowOverlap="1" wp14:anchorId="645797F4" wp14:editId="5F8B80D2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3" name="Group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4" name="Text Box 4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5D37D72" w14:textId="77777777" w:rsidR="0064002D" w:rsidRPr="00352694" w:rsidRDefault="0064002D" w:rsidP="0064002D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" name="Text Box 5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2336B5A" w14:textId="77777777" w:rsidR="0064002D" w:rsidRPr="00352694" w:rsidRDefault="0064002D" w:rsidP="0064002D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" name="Text Box 6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9868AC" w14:textId="77777777" w:rsidR="0064002D" w:rsidRPr="00352694" w:rsidRDefault="0064002D" w:rsidP="0064002D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45797F4" id="Group 3" o:spid="_x0000_s1031" style="position:absolute;left:0;text-align:left;margin-left:9.55pt;margin-top:43.15pt;width:192.15pt;height:26.65pt;z-index:251658240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">
                                  <v:shape id="Text Box 4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5D37D72" w14:textId="77777777" w:rsidR="0064002D" w:rsidRPr="00352694" w:rsidRDefault="0064002D" w:rsidP="0064002D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2336B5A" w14:textId="77777777" w:rsidR="0064002D" w:rsidRPr="00352694" w:rsidRDefault="0064002D" w:rsidP="0064002D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6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9868AC" w14:textId="77777777" w:rsidR="0064002D" w:rsidRPr="00352694" w:rsidRDefault="0064002D" w:rsidP="0064002D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00C1C4B2" w14:textId="77777777" w:rsidR="0064002D" w:rsidRPr="00FA4E62" w:rsidRDefault="0064002D" w:rsidP="0064002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416EDCB" w14:textId="03BAA6AD" w:rsidR="0064002D" w:rsidRPr="00FA4E62" w:rsidRDefault="0064002D" w:rsidP="0064002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51BE2722" w14:textId="2A99C038" w:rsidR="0064002D" w:rsidRPr="00FA4E62" w:rsidRDefault="0064002D" w:rsidP="0064002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FA4E62" w14:paraId="489A0201" w14:textId="77777777" w:rsidTr="001B6D00">
              <w:trPr>
                <w:trHeight w:val="1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B33965" w14:textId="77777777" w:rsidR="00ED7E87" w:rsidRPr="00FA4E62" w:rsidRDefault="0064002D" w:rsidP="00ED7E8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ED7E87"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ز</w:t>
                  </w:r>
                  <w:r w:rsidR="00ED7E87"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="00ED7E87"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ه</w:t>
                  </w:r>
                  <w:r w:rsidR="00ED7E87"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رود</w:t>
                  </w:r>
                  <w:r w:rsidR="00ED7E87"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="00ED7E87"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ED7E87"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="00ED7E87"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="00ED7E87"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شهرباز</w:t>
                  </w:r>
                  <w:r w:rsidR="00ED7E87"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="00ED7E87"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1000 تومان و هز</w:t>
                  </w:r>
                  <w:r w:rsidR="00ED7E87"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="00ED7E87"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ه</w:t>
                  </w:r>
                  <w:r w:rsidR="00ED7E87"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00ED1C77" w14:textId="310B9080" w:rsidR="00ED7E87" w:rsidRPr="00FA4E62" w:rsidRDefault="00ED7E87" w:rsidP="00ED7E87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ل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ط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هر وس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ل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ر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ل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ط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نو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720518EC" w14:textId="1CC66B06" w:rsidR="00D2398C" w:rsidRPr="00FA4E62" w:rsidRDefault="00D2398C" w:rsidP="00ED7E87">
                  <w:pPr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  <w:rtl/>
                    </w:rPr>
                  </w:pPr>
                </w:p>
              </w:tc>
            </w:tr>
            <w:tr w:rsidR="00F93146" w:rsidRPr="00FA4E62" w14:paraId="0E85613E" w14:textId="77777777" w:rsidTr="001B6D00">
              <w:trPr>
                <w:trHeight w:val="187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EC9DB0" w14:textId="77777777" w:rsidR="00ED7E87" w:rsidRPr="00FA4E62" w:rsidRDefault="001A2714" w:rsidP="007831A8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D7E87"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م</w:t>
                  </w:r>
                  <w:r w:rsidR="00ED7E87"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ED7E87"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ED7E87"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روز چند صفحه </w:t>
                  </w:r>
                  <w:r w:rsidR="00ED7E87"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تاب</w:t>
                  </w:r>
                  <w:r w:rsidR="00ED7E87"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="00ED7E87"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ED7E87"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ند. اگر</w:t>
                  </w:r>
                  <w:r w:rsidR="00ED7E87"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D7E87"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="00ED7E87"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20973F2C" w14:textId="77777777" w:rsidR="001A2714" w:rsidRPr="00FA4E62" w:rsidRDefault="00ED7E87" w:rsidP="00ED7E87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فحات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م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و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ند،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عداد صفحات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ه او در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اه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ند، با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شان ده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91DFD25" w14:textId="655F33A1" w:rsidR="00ED7E87" w:rsidRPr="00FA4E62" w:rsidRDefault="00ED7E87" w:rsidP="00ED7E87">
                  <w:pPr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1B6D00" w:rsidRPr="00FA4E62" w14:paraId="75CA4298" w14:textId="77777777" w:rsidTr="001B6D00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66399AA" w14:textId="5F55340D" w:rsidR="001B6D00" w:rsidRPr="00FA4E62" w:rsidRDefault="001B6D00" w:rsidP="001B6D00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A15EA4C" w14:textId="2D4BD975" w:rsidR="001B6D00" w:rsidRPr="00FA4E62" w:rsidRDefault="001B6D00" w:rsidP="001B6D00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1B6D00" w:rsidRPr="00FA4E62" w14:paraId="5A989408" w14:textId="77777777" w:rsidTr="001B6D00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45C7793F" w14:textId="1DDADCA6" w:rsidR="001B6D00" w:rsidRPr="00FA4E62" w:rsidRDefault="001B6D00" w:rsidP="001B6D00">
                  <w:pPr>
                    <w:pStyle w:val="ListParagraph"/>
                    <w:numPr>
                      <w:ilvl w:val="0"/>
                      <w:numId w:val="4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7B0DC702" w14:textId="745287A0" w:rsidR="001B6D00" w:rsidRPr="00FA4E62" w:rsidRDefault="001B6D00" w:rsidP="001B6D00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6B3A9426">
                      <v:shape id="_x0000_i1031" type="#_x0000_t75" style="width:248.95pt;height:26pt" o:ole="">
                        <v:imagedata r:id="rId22" o:title=""/>
                      </v:shape>
                      <o:OLEObject Type="Embed" ProgID="Equation.DSMT4" ShapeID="_x0000_i1031" DrawAspect="Content" ObjectID="_1784988242" r:id="rId23"/>
                    </w:object>
                  </w:r>
                </w:p>
              </w:tc>
            </w:tr>
          </w:tbl>
          <w:p w14:paraId="339198E5" w14:textId="77777777" w:rsidR="00CC1410" w:rsidRPr="00FA4E62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06"/>
            </w:tblGrid>
            <w:tr w:rsidR="00ED7E87" w:rsidRPr="00FA4E62" w14:paraId="3E420D4B" w14:textId="77777777" w:rsidTr="001B6D00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4D7844D" w14:textId="37C2EC5A" w:rsidR="00ED7E87" w:rsidRPr="00FA4E62" w:rsidRDefault="00BC1DCE" w:rsidP="00ED7E87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</w:t>
                  </w:r>
                  <w:r w:rsidR="001B6D00"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7"/>
                    <w:gridCol w:w="2393"/>
                  </w:tblGrid>
                  <w:tr w:rsidR="00803F40" w:rsidRPr="00FA4E62" w14:paraId="4EA0D51E" w14:textId="77777777" w:rsidTr="00605499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5D0F003B" w14:textId="5E71E00F" w:rsidR="00803F40" w:rsidRPr="00FA4E62" w:rsidRDefault="00CA399A" w:rsidP="00803F40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47675A9B" wp14:editId="05D9D3A1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7075" cy="570865"/>
                                  <wp:effectExtent l="0" t="38100" r="0" b="635"/>
                                  <wp:wrapNone/>
                                  <wp:docPr id="32" name="Group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7075" cy="570865"/>
                                            <a:chOff x="0" y="0"/>
                                            <a:chExt cx="727461" cy="571425"/>
                                          </a:xfrm>
                                        </wpg:grpSpPr>
                                        <wps:wsp>
                                          <wps:cNvPr id="8" name="Isosceles Triangle 8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" name="Text Box 9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21310" cy="383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BA7C01" w14:textId="6B759BC3" w:rsidR="00803F40" w:rsidRDefault="00803F40" w:rsidP="00803F40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6AE9C1BE">
                                                    <v:shape id="_x0000_i1033" type="#_x0000_t75" style="width:10.35pt;height:12.4pt" o:ole="">
                                                      <v:imagedata r:id="rId24" o:title=""/>
                                                    </v:shape>
                                                    <o:OLEObject Type="Embed" ProgID="Equation.DSMT4" ShapeID="_x0000_i1033" DrawAspect="Content" ObjectID="_1784988294" r:id="rId2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0" name="Text Box 10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0987700" w14:textId="77777777" w:rsidR="00803F40" w:rsidRDefault="00803F40" w:rsidP="00803F40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C88A115">
                                                    <v:shape id="_x0000_i1035" type="#_x0000_t75" style="width:10.35pt;height:12.4pt" o:ole="">
                                                      <v:imagedata r:id="rId24" o:title=""/>
                                                    </v:shape>
                                                    <o:OLEObject Type="Embed" ProgID="Equation.DSMT4" ShapeID="_x0000_i1035" DrawAspect="Content" ObjectID="_1784988295" r:id="rId2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" name="Text Box 11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226B480" w14:textId="0D7E125A" w:rsidR="00803F40" w:rsidRDefault="00803F40" w:rsidP="00803F40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35C7842E">
                                                    <v:shape id="_x0000_i1037" type="#_x0000_t75" style="width:11.3pt;height:15.5pt" o:ole="">
                                                      <v:imagedata r:id="rId27" o:title=""/>
                                                    </v:shape>
                                                    <o:OLEObject Type="Embed" ProgID="Equation.DSMT4" ShapeID="_x0000_i1037" DrawAspect="Content" ObjectID="_1784988296" r:id="rId28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7675A9B" id="Group 32" o:spid="_x0000_s1035" style="position:absolute;left:0;text-align:left;margin-left:26.35pt;margin-top:4.15pt;width:57.25pt;height:44.95pt;z-index:251669504;mso-width-relative:margin;mso-height-relative:margin" coordsize="7274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8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" filled="f" strokecolor="black [3213]" strokeweight="1.5pt"/>
                                  <v:shape id="Text Box 9" o:spid="_x0000_s1037" type="#_x0000_t202" style="position:absolute;left:4061;top:1333;width:3213;height:38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" filled="f" stroked="f" strokeweight=".5pt">
                                    <v:textbox style="mso-fit-shape-to-text:t">
                                      <w:txbxContent>
                                        <w:p w14:paraId="24BA7C01" w14:textId="6B759BC3" w:rsidR="00803F40" w:rsidRDefault="00803F40" w:rsidP="00803F40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6AE9C1BE">
                                              <v:shape id="_x0000_i1033" type="#_x0000_t75" style="width:10.35pt;height:12.4pt" o:ole="">
                                                <v:imagedata r:id="rId24" o:title=""/>
                                              </v:shape>
                                              <o:OLEObject Type="Embed" ProgID="Equation.DSMT4" ShapeID="_x0000_i1033" DrawAspect="Content" ObjectID="_1784988294" r:id="rId2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0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0987700" w14:textId="77777777" w:rsidR="00803F40" w:rsidRDefault="00803F40" w:rsidP="00803F40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C88A115">
                                              <v:shape id="_x0000_i1035" type="#_x0000_t75" style="width:10.35pt;height:12.4pt" o:ole="">
                                                <v:imagedata r:id="rId24" o:title=""/>
                                              </v:shape>
                                              <o:OLEObject Type="Embed" ProgID="Equation.DSMT4" ShapeID="_x0000_i1035" DrawAspect="Content" ObjectID="_1784988295" r:id="rId30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226B480" w14:textId="0D7E125A" w:rsidR="00803F40" w:rsidRDefault="00803F40" w:rsidP="00803F40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35C7842E">
                                              <v:shape id="_x0000_i1037" type="#_x0000_t75" style="width:11.3pt;height:15.5pt" o:ole="">
                                                <v:imagedata r:id="rId27" o:title=""/>
                                              </v:shape>
                                              <o:OLEObject Type="Embed" ProgID="Equation.DSMT4" ShapeID="_x0000_i1037" DrawAspect="Content" ObjectID="_1784988296" r:id="rId31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52CE531F" w14:textId="0B8882B4" w:rsidR="00803F40" w:rsidRPr="00FA4E62" w:rsidRDefault="00803F40" w:rsidP="00ED7E87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1312" behindDoc="0" locked="0" layoutInCell="1" allowOverlap="1" wp14:anchorId="7D8E8C98" wp14:editId="10988B14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7" name="Group 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16" name="Group 16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13" name="Text Box 13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31DEDE93" w14:textId="77777777" w:rsidR="00803F40" w:rsidRDefault="00803F40" w:rsidP="00803F40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0B5AB503">
                                                      <v:shape id="_x0000_i1039" type="#_x0000_t75" style="width:19.1pt;height:14.75pt" o:ole="">
                                                        <v:imagedata r:id="rId32" o:title=""/>
                                                      </v:shape>
                                                      <o:OLEObject Type="Embed" ProgID="Equation.DSMT4" ShapeID="_x0000_i1039" DrawAspect="Content" ObjectID="_1784988297" r:id="rId33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" name="Text Box 14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112E711A" w14:textId="77777777" w:rsidR="00803F40" w:rsidRDefault="00803F40" w:rsidP="00803F40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77FBC7D7">
                                                      <v:shape id="_x0000_i1041" type="#_x0000_t75" style="width:17.35pt;height:14.75pt" o:ole="">
                                                        <v:imagedata r:id="rId34" o:title=""/>
                                                      </v:shape>
                                                      <o:OLEObject Type="Embed" ProgID="Equation.DSMT4" ShapeID="_x0000_i1041" DrawAspect="Content" ObjectID="_1784988298" r:id="rId35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" name="Text Box 15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4F5862DF" w14:textId="77777777" w:rsidR="00803F40" w:rsidRDefault="00803F40" w:rsidP="00803F40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00657579">
                                                      <v:shape id="_x0000_i1043" type="#_x0000_t75" style="width:17.35pt;height:14.75pt" o:ole="">
                                                        <v:imagedata r:id="rId36" o:title=""/>
                                                      </v:shape>
                                                      <o:OLEObject Type="Embed" ProgID="Equation.DSMT4" ShapeID="_x0000_i1043" DrawAspect="Content" ObjectID="_1784988299" r:id="rId37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3" name="Right Triangle 23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D8E8C98" id="Group 7" o:spid="_x0000_s1040" style="position:absolute;left:0;text-align:left;margin-left:18.55pt;margin-top:3.2pt;width:70.1pt;height:49.8pt;z-index:25166131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">
                                  <v:group id="Group 16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          <v:shape id="Text Box 13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  <v:textbox>
                                        <w:txbxContent>
                                          <w:p w14:paraId="31DEDE93" w14:textId="77777777" w:rsidR="00803F40" w:rsidRDefault="00803F40" w:rsidP="00803F40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0B5AB503">
                                                <v:shape id="_x0000_i1039" type="#_x0000_t75" style="width:19.1pt;height:14.75pt" o:ole="">
                                                  <v:imagedata r:id="rId32" o:title=""/>
                                                </v:shape>
                                                <o:OLEObject Type="Embed" ProgID="Equation.DSMT4" ShapeID="_x0000_i1039" DrawAspect="Content" ObjectID="_1784988297" r:id="rId38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14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  <v:textbox>
                                        <w:txbxContent>
                                          <w:p w14:paraId="112E711A" w14:textId="77777777" w:rsidR="00803F40" w:rsidRDefault="00803F40" w:rsidP="00803F40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77FBC7D7">
                                                <v:shape id="_x0000_i1041" type="#_x0000_t75" style="width:17.35pt;height:14.75pt" o:ole="">
                                                  <v:imagedata r:id="rId34" o:title=""/>
                                                </v:shape>
                                                <o:OLEObject Type="Embed" ProgID="Equation.DSMT4" ShapeID="_x0000_i1041" DrawAspect="Content" ObjectID="_1784988298" r:id="rId39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15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            <v:textbox>
                                        <w:txbxContent>
                                          <w:p w14:paraId="4F5862DF" w14:textId="77777777" w:rsidR="00803F40" w:rsidRDefault="00803F40" w:rsidP="00803F40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00657579">
                                                <v:shape id="_x0000_i1043" type="#_x0000_t75" style="width:17.35pt;height:14.75pt" o:ole="">
                                                  <v:imagedata r:id="rId36" o:title=""/>
                                                </v:shape>
                                                <o:OLEObject Type="Embed" ProgID="Equation.DSMT4" ShapeID="_x0000_i1043" DrawAspect="Content" ObjectID="_1784988299" r:id="rId40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3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388B552" w14:textId="3C6F0E68" w:rsidR="00803F40" w:rsidRPr="00FA4E62" w:rsidRDefault="00803F40" w:rsidP="00ED7E87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CA399A" w:rsidRPr="00FA4E62" w14:paraId="50268194" w14:textId="77777777" w:rsidTr="00605499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2C52E0C3" w14:textId="0AA927D9" w:rsidR="00CA399A" w:rsidRPr="00FA4E62" w:rsidRDefault="00CA399A" w:rsidP="00CA399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372B2534">
                            <v:shape id="_x0000_i1044" type="#_x0000_t75" style="width:109.25pt;height:15.6pt" o:ole="">
                              <v:imagedata r:id="rId41" o:title=""/>
                            </v:shape>
                            <o:OLEObject Type="Embed" ProgID="Equation.DSMT4" ShapeID="_x0000_i1044" DrawAspect="Content" ObjectID="_1784988243" r:id="rId4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2855550" w14:textId="3593341E" w:rsidR="00CA399A" w:rsidRPr="00FA4E62" w:rsidRDefault="00CA399A" w:rsidP="00CA399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83BE6C1">
                            <v:shape id="_x0000_i1045" type="#_x0000_t75" style="width:109.25pt;height:15.6pt" o:ole="">
                              <v:imagedata r:id="rId43" o:title=""/>
                            </v:shape>
                            <o:OLEObject Type="Embed" ProgID="Equation.DSMT4" ShapeID="_x0000_i1045" DrawAspect="Content" ObjectID="_1784988244" r:id="rId44"/>
                          </w:object>
                        </w:r>
                      </w:p>
                    </w:tc>
                  </w:tr>
                  <w:tr w:rsidR="00803F40" w:rsidRPr="00FA4E62" w14:paraId="1B95919C" w14:textId="77777777" w:rsidTr="00605499">
                    <w:tc>
                      <w:tcPr>
                        <w:tcW w:w="2653" w:type="dxa"/>
                      </w:tcPr>
                      <w:p w14:paraId="04BFDFC8" w14:textId="6AEB6A1F" w:rsidR="00CA399A" w:rsidRPr="00FA4E62" w:rsidRDefault="00CA399A" w:rsidP="00CA399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4CA1B249" wp14:editId="471C2B99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33" name="Group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12" name="Rectangle 12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29527" y="89499"/>
                                              <a:ext cx="247659" cy="259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5F4AF0C" w14:textId="77777777" w:rsidR="00FD32F8" w:rsidRDefault="00FD32F8" w:rsidP="00FD32F8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7CA6CC33">
                                                    <v:shape id="_x0000_i1047" type="#_x0000_t75" style="width:10.4pt;height:12.15pt" o:ole="">
                                                      <v:imagedata r:id="rId24" o:title=""/>
                                                    </v:shape>
                                                    <o:OLEObject Type="Embed" ProgID="Equation.DSMT4" ShapeID="_x0000_i1047" DrawAspect="Content" ObjectID="_1784988300" r:id="rId4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CA1B249" id="Group 33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">
                                  <v:rect id="Rectangle 12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" filled="f" strokecolor="black [3213]" strokeweight="1.5pt"/>
                                  <v:shape id="Text Box 17" o:spid="_x0000_s1048" type="#_x0000_t202" style="position:absolute;left:295;top:894;width:2476;height:2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5F4AF0C" w14:textId="77777777" w:rsidR="00FD32F8" w:rsidRDefault="00FD32F8" w:rsidP="00FD32F8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7CA6CC33">
                                              <v:shape id="_x0000_i1047" type="#_x0000_t75" style="width:10.4pt;height:12.15pt" o:ole="">
                                                <v:imagedata r:id="rId24" o:title=""/>
                                              </v:shape>
                                              <o:OLEObject Type="Embed" ProgID="Equation.DSMT4" ShapeID="_x0000_i1047" DrawAspect="Content" ObjectID="_1784988300" r:id="rId4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7FF9857E" w14:textId="0DE6D0F8" w:rsidR="00803F40" w:rsidRPr="00FA4E62" w:rsidRDefault="00803F40" w:rsidP="00CA399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5693DF13" w14:textId="77777777" w:rsidR="00CA399A" w:rsidRPr="00FA4E62" w:rsidRDefault="00CA399A" w:rsidP="00CA399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3056" behindDoc="0" locked="0" layoutInCell="1" allowOverlap="1" wp14:anchorId="01E1AD94" wp14:editId="1EC1624D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24" name="Isosceles Triangle 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D77D6B3" id="Isosceles Triangle 24" o:spid="_x0000_s1026" type="#_x0000_t5" style="position:absolute;left:0;text-align:left;margin-left:22.15pt;margin-top:14.8pt;width:47.4pt;height:41.3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Xs+Mi3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1559C3B6" w14:textId="4E066EA0" w:rsidR="00803F40" w:rsidRPr="00FA4E62" w:rsidRDefault="00CA399A" w:rsidP="00ED7E87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11172242" wp14:editId="7BE4F60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25" name="Text Box 2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594CB29" w14:textId="77777777" w:rsidR="00FD32F8" w:rsidRDefault="00FD32F8" w:rsidP="00FD32F8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1BC9BE43">
                                                  <v:shape id="_x0000_i1049" type="#_x0000_t75" style="width:10.4pt;height:12.15pt" o:ole="">
                                                    <v:imagedata r:id="rId24" o:title=""/>
                                                  </v:shape>
                                                  <o:OLEObject Type="Embed" ProgID="Equation.DSMT4" ShapeID="_x0000_i1049" DrawAspect="Content" ObjectID="_1784988301" r:id="rId4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11172242" id="Text Box 25" o:spid="_x0000_s1049" type="#_x0000_t202" style="position:absolute;left:0;text-align:left;margin-left:14.1pt;margin-top:7.95pt;width:26.05pt;height:21.25pt;z-index:251677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2594CB29" w14:textId="77777777" w:rsidR="00FD32F8" w:rsidRDefault="00FD32F8" w:rsidP="00FD32F8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1BC9BE43">
                                            <v:shape id="_x0000_i1049" type="#_x0000_t75" style="width:10.4pt;height:12.15pt" o:ole="">
                                              <v:imagedata r:id="rId24" o:title=""/>
                                            </v:shape>
                                            <o:OLEObject Type="Embed" ProgID="Equation.DSMT4" ShapeID="_x0000_i1049" DrawAspect="Content" ObjectID="_1784988301" r:id="rId48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228320FF" w14:textId="2AC0F99D" w:rsidR="00803F40" w:rsidRPr="00FA4E62" w:rsidRDefault="00803F40" w:rsidP="00ED7E87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FD32F8" w:rsidRPr="00FA4E62" w14:paraId="03D53F2C" w14:textId="77777777" w:rsidTr="00605499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44EBF75C" w14:textId="61650106" w:rsidR="00FD32F8" w:rsidRPr="00FA4E62" w:rsidRDefault="00605499" w:rsidP="00CA399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9200" behindDoc="0" locked="0" layoutInCell="1" allowOverlap="1" wp14:anchorId="7BDFC018" wp14:editId="6D28A8B5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BFA778" w14:textId="3B073E97" w:rsidR="00605499" w:rsidRDefault="00605499" w:rsidP="00605499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4216F82">
                                                  <v:shape id="_x0000_i1051" type="#_x0000_t75" style="width:9.55pt;height:14.75pt" o:ole="">
                                                    <v:imagedata r:id="rId49" o:title=""/>
                                                  </v:shape>
                                                  <o:OLEObject Type="Embed" ProgID="Equation.DSMT4" ShapeID="_x0000_i1051" DrawAspect="Content" ObjectID="_1784988302" r:id="rId50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DFC018" id="Text Box 35" o:spid="_x0000_s1050" type="#_x0000_t202" style="position:absolute;left:0;text-align:left;margin-left:50.5pt;margin-top:17.55pt;width:26pt;height:20.05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01BFA778" w14:textId="3B073E97" w:rsidR="00605499" w:rsidRDefault="00605499" w:rsidP="00605499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4216F82">
                                            <v:shape id="_x0000_i1051" type="#_x0000_t75" style="width:9.55pt;height:14.75pt" o:ole="">
                                              <v:imagedata r:id="rId49" o:title=""/>
                                            </v:shape>
                                            <o:OLEObject Type="Embed" ProgID="Equation.DSMT4" ShapeID="_x0000_i1051" DrawAspect="Content" ObjectID="_1784988302" r:id="rId51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FD32F8"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1D3FABA4">
                            <v:shape id="_x0000_i1052" type="#_x0000_t75" style="width:124pt;height:15.6pt" o:ole="">
                              <v:imagedata r:id="rId52" o:title=""/>
                            </v:shape>
                            <o:OLEObject Type="Embed" ProgID="Equation.DSMT4" ShapeID="_x0000_i1052" DrawAspect="Content" ObjectID="_1784988245" r:id="rId53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B7D5FE9" w14:textId="111AA6FE" w:rsidR="00FD32F8" w:rsidRPr="00FA4E62" w:rsidRDefault="00CA399A" w:rsidP="00CA399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4864" behindDoc="0" locked="0" layoutInCell="1" allowOverlap="1" wp14:anchorId="3C098302" wp14:editId="7A62C048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26" name="Rectangle 2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7" name="Text Box 2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21310" cy="2616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8FFDC97" w14:textId="77777777" w:rsidR="00FD32F8" w:rsidRDefault="00FD32F8" w:rsidP="00FD32F8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7E0D8DA5">
                                                    <v:shape id="_x0000_i1054" type="#_x0000_t75" style="width:10.4pt;height:12.15pt" o:ole="">
                                                      <v:imagedata r:id="rId24" o:title=""/>
                                                    </v:shape>
                                                    <o:OLEObject Type="Embed" ProgID="Equation.DSMT4" ShapeID="_x0000_i1054" DrawAspect="Content" ObjectID="_1784988303" r:id="rId54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8" name="Text Box 2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30652" cy="2735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D50CD49" w14:textId="1E6545E8" w:rsidR="00FD32F8" w:rsidRDefault="00FD32F8" w:rsidP="00FD32F8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6F94DF8B">
                                                    <v:shape id="_x0000_i1056" type="#_x0000_t75" style="width:11.3pt;height:15.6pt" o:ole="">
                                                      <v:imagedata r:id="rId55" o:title=""/>
                                                    </v:shape>
                                                    <o:OLEObject Type="Embed" ProgID="Equation.DSMT4" ShapeID="_x0000_i1056" DrawAspect="Content" ObjectID="_1784988304" r:id="rId5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098302" id="Group 34" o:spid="_x0000_s1051" style="position:absolute;left:0;text-align:left;margin-left:3.75pt;margin-top:17.6pt;width:79.3pt;height:49.75pt;z-index:251684864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">
                                  <v:rect id="Rectangle 2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" filled="f" strokecolor="windowText" strokeweight="1.5pt"/>
                                  <v:shape id="Text Box 27" o:spid="_x0000_s1053" type="#_x0000_t202" style="position:absolute;top:3068;width:3213;height:2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8FFDC97" w14:textId="77777777" w:rsidR="00FD32F8" w:rsidRDefault="00FD32F8" w:rsidP="00FD32F8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7E0D8DA5">
                                              <v:shape id="_x0000_i1054" type="#_x0000_t75" style="width:10.4pt;height:12.15pt" o:ole="">
                                                <v:imagedata r:id="rId24" o:title=""/>
                                              </v:shape>
                                              <o:OLEObject Type="Embed" ProgID="Equation.DSMT4" ShapeID="_x0000_i1054" DrawAspect="Content" ObjectID="_1784988303" r:id="rId5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8" o:spid="_x0000_s1054" type="#_x0000_t202" style="position:absolute;left:4865;width:3307;height:2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3D50CD49" w14:textId="1E6545E8" w:rsidR="00FD32F8" w:rsidRDefault="00FD32F8" w:rsidP="00FD32F8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6F94DF8B">
                                              <v:shape id="_x0000_i1056" type="#_x0000_t75" style="width:11.3pt;height:15.6pt" o:ole="">
                                                <v:imagedata r:id="rId55" o:title=""/>
                                              </v:shape>
                                              <o:OLEObject Type="Embed" ProgID="Equation.DSMT4" ShapeID="_x0000_i1056" DrawAspect="Content" ObjectID="_1784988304" r:id="rId5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E473B2E">
                            <v:shape id="_x0000_i1057" type="#_x0000_t75" style="width:109.25pt;height:15.6pt" o:ole="">
                              <v:imagedata r:id="rId43" o:title=""/>
                            </v:shape>
                            <o:OLEObject Type="Embed" ProgID="Equation.DSMT4" ShapeID="_x0000_i1057" DrawAspect="Content" ObjectID="_1784988246" r:id="rId59"/>
                          </w:object>
                        </w:r>
                      </w:p>
                    </w:tc>
                  </w:tr>
                  <w:tr w:rsidR="00803F40" w:rsidRPr="00FA4E62" w14:paraId="71B54327" w14:textId="77777777" w:rsidTr="00605499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8C97ACB" w14:textId="6ACBB91C" w:rsidR="00803F40" w:rsidRPr="00FA4E62" w:rsidRDefault="00605499" w:rsidP="00803F40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7152" behindDoc="0" locked="0" layoutInCell="1" allowOverlap="1" wp14:anchorId="707F570E" wp14:editId="002A417F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0" name="Text Box 3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5463663C" w14:textId="77777777" w:rsidR="00605499" w:rsidRDefault="00605499" w:rsidP="00605499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31CD6A6">
                                                  <v:shape id="_x0000_i1059" type="#_x0000_t75" style="width:12.15pt;height:11.3pt" o:ole="">
                                                    <v:imagedata r:id="rId60" o:title=""/>
                                                  </v:shape>
                                                  <o:OLEObject Type="Embed" ProgID="Equation.DSMT4" ShapeID="_x0000_i1059" DrawAspect="Content" ObjectID="_1784988305" r:id="rId61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07F570E" id="Text Box 30" o:spid="_x0000_s1055" type="#_x0000_t202" style="position:absolute;left:0;text-align:left;margin-left:9.6pt;margin-top:12.95pt;width:26pt;height:20.05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" filled="f" stroked="f" strokeweight=".5pt">
                                  <v:textbox>
                                    <w:txbxContent>
                                      <w:p w14:paraId="5463663C" w14:textId="77777777" w:rsidR="00605499" w:rsidRDefault="00605499" w:rsidP="00605499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31CD6A6">
                                            <v:shape id="_x0000_i1059" type="#_x0000_t75" style="width:12.15pt;height:11.3pt" o:ole="">
                                              <v:imagedata r:id="rId60" o:title=""/>
                                            </v:shape>
                                            <o:OLEObject Type="Embed" ProgID="Equation.DSMT4" ShapeID="_x0000_i1059" DrawAspect="Content" ObjectID="_1784988305" r:id="rId62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5104" behindDoc="0" locked="0" layoutInCell="1" allowOverlap="1" wp14:anchorId="314F8FCC" wp14:editId="1891B161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29" name="Rectangle 2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A01EA69" id="Rectangle 29" o:spid="_x0000_s1026" style="position:absolute;left:0;text-align:left;margin-left:30.75pt;margin-top:9.4pt;width:60.3pt;height:30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ylj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Czjylj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7769AF91" w14:textId="63CED6FD" w:rsidR="00FD32F8" w:rsidRPr="00FA4E62" w:rsidRDefault="00FD32F8" w:rsidP="00ED7E87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2EFC591B" w14:textId="77777777" w:rsidR="00FD32F8" w:rsidRPr="00FA4E62" w:rsidRDefault="00FD32F8" w:rsidP="00ED7E87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147899E9" w14:textId="0CDAA785" w:rsidR="00CA399A" w:rsidRPr="00FA4E62" w:rsidRDefault="00CA399A" w:rsidP="00ED7E87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605499" w:rsidRPr="00FA4E62" w14:paraId="477E0F8F" w14:textId="77777777" w:rsidTr="00605499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4A6D103A" w14:textId="77777777" w:rsidR="00605499" w:rsidRPr="00FA4E62" w:rsidRDefault="00605499" w:rsidP="00605499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09DEBA86">
                            <v:shape id="_x0000_i1060" type="#_x0000_t75" style="width:109.25pt;height:15.6pt" o:ole="">
                              <v:imagedata r:id="rId63" o:title=""/>
                            </v:shape>
                            <o:OLEObject Type="Embed" ProgID="Equation.DSMT4" ShapeID="_x0000_i1060" DrawAspect="Content" ObjectID="_1784988247" r:id="rId64"/>
                          </w:object>
                        </w:r>
                      </w:p>
                      <w:p w14:paraId="1C16CDE4" w14:textId="55145D15" w:rsidR="00605499" w:rsidRPr="00FA4E62" w:rsidRDefault="00605499" w:rsidP="00605499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40A66492">
                            <v:shape id="_x0000_i1061" type="#_x0000_t75" style="width:107.5pt;height:15.6pt" o:ole="">
                              <v:imagedata r:id="rId65" o:title=""/>
                            </v:shape>
                            <o:OLEObject Type="Embed" ProgID="Equation.DSMT4" ShapeID="_x0000_i1061" DrawAspect="Content" ObjectID="_1784988248" r:id="rId66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34C875C1" w14:textId="77777777" w:rsidR="00605499" w:rsidRPr="00FA4E62" w:rsidRDefault="00605499" w:rsidP="00605499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A27B3BF">
                            <v:shape id="_x0000_i1062" type="#_x0000_t75" style="width:109.25pt;height:15.6pt" o:ole="">
                              <v:imagedata r:id="rId63" o:title=""/>
                            </v:shape>
                            <o:OLEObject Type="Embed" ProgID="Equation.DSMT4" ShapeID="_x0000_i1062" DrawAspect="Content" ObjectID="_1784988249" r:id="rId67"/>
                          </w:object>
                        </w:r>
                      </w:p>
                      <w:p w14:paraId="31E55F19" w14:textId="095A3E90" w:rsidR="00605499" w:rsidRPr="00FA4E62" w:rsidRDefault="00605499" w:rsidP="00605499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70277535">
                            <v:shape id="_x0000_i1063" type="#_x0000_t75" style="width:107.5pt;height:15.6pt" o:ole="">
                              <v:imagedata r:id="rId65" o:title=""/>
                            </v:shape>
                            <o:OLEObject Type="Embed" ProgID="Equation.DSMT4" ShapeID="_x0000_i1063" DrawAspect="Content" ObjectID="_1784988250" r:id="rId68"/>
                          </w:object>
                        </w:r>
                      </w:p>
                    </w:tc>
                  </w:tr>
                </w:tbl>
                <w:p w14:paraId="1B8451C7" w14:textId="77777777" w:rsidR="00ED7E87" w:rsidRPr="00FA4E62" w:rsidRDefault="00ED7E87" w:rsidP="00ED7E87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ED7E87" w:rsidRPr="00FA4E62" w14:paraId="482F4F21" w14:textId="77777777" w:rsidTr="001B6D00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D94845E" w14:textId="10D5CDE6" w:rsidR="00F9542D" w:rsidRPr="00FA4E62" w:rsidRDefault="00ED7E87" w:rsidP="001B6D00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C1DCE"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="00BC1DCE"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C1DCE"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="00BC1DCE"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C1DCE"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="00BC1DCE"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C1DCE"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BC1DCE"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7DDFE58" w14:textId="77777777" w:rsidR="00F9542D" w:rsidRPr="00FA4E62" w:rsidRDefault="00F9542D" w:rsidP="001B6D00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2BA34108">
                      <v:shape id="_x0000_i1064" type="#_x0000_t75" style="width:111.8pt;height:16.95pt" o:ole="">
                        <v:imagedata r:id="rId69" o:title=""/>
                      </v:shape>
                      <o:OLEObject Type="Embed" ProgID="Equation.DSMT4" ShapeID="_x0000_i1064" DrawAspect="Content" ObjectID="_1784988251" r:id="rId70"/>
                    </w:object>
                  </w:r>
                </w:p>
                <w:p w14:paraId="55A6F050" w14:textId="085364AB" w:rsidR="00F9542D" w:rsidRPr="00FA4E62" w:rsidRDefault="00F9542D" w:rsidP="001B6D00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6678E7FB">
                      <v:shape id="_x0000_i1065" type="#_x0000_t75" style="width:147.7pt;height:14.95pt" o:ole="">
                        <v:imagedata r:id="rId71" o:title=""/>
                      </v:shape>
                      <o:OLEObject Type="Embed" ProgID="Equation.DSMT4" ShapeID="_x0000_i1065" DrawAspect="Content" ObjectID="_1784988252" r:id="rId72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0249BB75" w14:textId="51E1C063" w:rsidR="00F9542D" w:rsidRPr="00FA4E62" w:rsidRDefault="00F9542D" w:rsidP="001B6D00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61A927FB">
                      <v:shape id="_x0000_i1066" type="#_x0000_t75" style="width:109.8pt;height:17.95pt" o:ole="">
                        <v:imagedata r:id="rId73" o:title=""/>
                      </v:shape>
                      <o:OLEObject Type="Embed" ProgID="Equation.DSMT4" ShapeID="_x0000_i1066" DrawAspect="Content" ObjectID="_1784988253" r:id="rId74"/>
                    </w:object>
                  </w:r>
                </w:p>
                <w:p w14:paraId="15661735" w14:textId="77777777" w:rsidR="00F9542D" w:rsidRPr="00FA4E62" w:rsidRDefault="00F9542D" w:rsidP="001B6D00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0DF75C38">
                      <v:shape id="_x0000_i1067" type="#_x0000_t75" style="width:116.75pt;height:17.95pt" o:ole="">
                        <v:imagedata r:id="rId75" o:title=""/>
                      </v:shape>
                      <o:OLEObject Type="Embed" ProgID="Equation.DSMT4" ShapeID="_x0000_i1067" DrawAspect="Content" ObjectID="_1784988254" r:id="rId76"/>
                    </w:object>
                  </w:r>
                </w:p>
                <w:p w14:paraId="3FFB3F05" w14:textId="77777777" w:rsidR="00F9542D" w:rsidRPr="00FA4E62" w:rsidRDefault="00F9542D" w:rsidP="001B6D00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089516BD">
                      <v:shape id="_x0000_i1068" type="#_x0000_t75" style="width:85.8pt;height:17.95pt" o:ole="">
                        <v:imagedata r:id="rId77" o:title=""/>
                      </v:shape>
                      <o:OLEObject Type="Embed" ProgID="Equation.DSMT4" ShapeID="_x0000_i1068" DrawAspect="Content" ObjectID="_1784988255" r:id="rId78"/>
                    </w:object>
                  </w:r>
                </w:p>
                <w:p w14:paraId="3C01410B" w14:textId="77777777" w:rsidR="00F9542D" w:rsidRPr="00FA4E62" w:rsidRDefault="00F9542D" w:rsidP="001B6D00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24AD741E">
                      <v:shape id="_x0000_i1069" type="#_x0000_t75" style="width:109.8pt;height:17.95pt" o:ole="">
                        <v:imagedata r:id="rId73" o:title=""/>
                      </v:shape>
                      <o:OLEObject Type="Embed" ProgID="Equation.DSMT4" ShapeID="_x0000_i1069" DrawAspect="Content" ObjectID="_1784988256" r:id="rId79"/>
                    </w:object>
                  </w:r>
                </w:p>
                <w:p w14:paraId="51421E0C" w14:textId="77777777" w:rsidR="00F9542D" w:rsidRPr="00FA4E62" w:rsidRDefault="00F9542D" w:rsidP="001B6D00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17291977">
                      <v:shape id="_x0000_i1070" type="#_x0000_t75" style="width:129.75pt;height:17.95pt" o:ole="">
                        <v:imagedata r:id="rId80" o:title=""/>
                      </v:shape>
                      <o:OLEObject Type="Embed" ProgID="Equation.DSMT4" ShapeID="_x0000_i1070" DrawAspect="Content" ObjectID="_1784988257" r:id="rId81"/>
                    </w:object>
                  </w:r>
                </w:p>
                <w:p w14:paraId="29840136" w14:textId="60B3BD62" w:rsidR="00F9542D" w:rsidRPr="00FA4E62" w:rsidRDefault="00F9542D" w:rsidP="001B6D00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7087927E">
                      <v:shape id="_x0000_i1071" type="#_x0000_t75" style="width:143.7pt;height:17.95pt" o:ole="">
                        <v:imagedata r:id="rId82" o:title=""/>
                      </v:shape>
                      <o:OLEObject Type="Embed" ProgID="Equation.DSMT4" ShapeID="_x0000_i1071" DrawAspect="Content" ObjectID="_1784988258" r:id="rId83"/>
                    </w:object>
                  </w:r>
                </w:p>
              </w:tc>
            </w:tr>
            <w:tr w:rsidR="00BC1DCE" w:rsidRPr="00FA4E62" w14:paraId="32475AD8" w14:textId="77777777" w:rsidTr="001B6D00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B9CBAC" w14:textId="641DB999" w:rsidR="00BC1DCE" w:rsidRPr="00FA4E62" w:rsidRDefault="00BC1DCE" w:rsidP="00BC1DCE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</w:t>
                  </w:r>
                  <w:r w:rsidR="00F6527E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="00F6527E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="00F6527E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2D9CDB4" w14:textId="7F26DEBB" w:rsidR="009B1054" w:rsidRPr="00FA4E62" w:rsidRDefault="009B1054" w:rsidP="009B1054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="00F6527E"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و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</w:t>
                  </w:r>
                  <w:r w:rsidR="00F6527E"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</w:p>
                <w:p w14:paraId="4B6CF4B4" w14:textId="420B2301" w:rsidR="00F6527E" w:rsidRPr="00FA4E62" w:rsidRDefault="00F6527E" w:rsidP="009B1054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55DEE996" w14:textId="31C17DAA" w:rsidR="00F6527E" w:rsidRPr="00FA4E62" w:rsidRDefault="00F6527E" w:rsidP="009B1054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71DACD33" w14:textId="6A8D023C" w:rsidR="009B1054" w:rsidRPr="00FA4E62" w:rsidRDefault="009B1054" w:rsidP="009B1054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</w:t>
                  </w:r>
                  <w:r w:rsidR="00F6527E"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="00F6527E"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</w:p>
                <w:p w14:paraId="100F33EA" w14:textId="4FEB7133" w:rsidR="009B1054" w:rsidRPr="00FA4E62" w:rsidRDefault="009B1054" w:rsidP="00F6527E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F6527E"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پنج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</w:t>
                  </w:r>
                  <w:r w:rsidR="00F6527E"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</w:p>
              </w:tc>
            </w:tr>
            <w:tr w:rsidR="00BC1DCE" w:rsidRPr="00FA4E62" w14:paraId="09FADDF8" w14:textId="77777777" w:rsidTr="001B6D00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B889BA" w14:textId="77777777" w:rsidR="00BC1DCE" w:rsidRPr="00FA4E62" w:rsidRDefault="00BC1DCE" w:rsidP="00BC1DCE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FA4E62" w:rsidRPr="00FA4E62" w14:paraId="68C7BAB4" w14:textId="77777777" w:rsidTr="00FA4E62">
                    <w:tc>
                      <w:tcPr>
                        <w:tcW w:w="2454" w:type="dxa"/>
                      </w:tcPr>
                      <w:p w14:paraId="1B0BCF61" w14:textId="5B96DB05" w:rsidR="00FA4E62" w:rsidRPr="006D5803" w:rsidRDefault="00FA4E62" w:rsidP="00FA4E62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730218ED">
                            <v:shape id="_x0000_i1072" type="#_x0000_t75" style="width:36.95pt;height:13.9pt" o:ole="">
                              <v:imagedata r:id="rId84" o:title=""/>
                            </v:shape>
                            <o:OLEObject Type="Embed" ProgID="Equation.DSMT4" ShapeID="_x0000_i1072" DrawAspect="Content" ObjectID="_1784988259" r:id="rId85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2F1F8F43" w14:textId="08D977B2" w:rsidR="00FA4E62" w:rsidRPr="006D5803" w:rsidRDefault="00FA4E62" w:rsidP="00FA4E62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32EB55E9">
                            <v:shape id="_x0000_i1073" type="#_x0000_t75" style="width:29.95pt;height:13.9pt" o:ole="">
                              <v:imagedata r:id="rId86" o:title=""/>
                            </v:shape>
                            <o:OLEObject Type="Embed" ProgID="Equation.DSMT4" ShapeID="_x0000_i1073" DrawAspect="Content" ObjectID="_1784988260" r:id="rId87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FA4E62" w:rsidRPr="00FA4E62" w14:paraId="3E4165EB" w14:textId="77777777" w:rsidTr="00FA4E62">
                    <w:tc>
                      <w:tcPr>
                        <w:tcW w:w="2454" w:type="dxa"/>
                      </w:tcPr>
                      <w:p w14:paraId="70D26C27" w14:textId="645415E9" w:rsidR="00FA4E62" w:rsidRPr="006D5803" w:rsidRDefault="00FA4E62" w:rsidP="00FA4E62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6DEFAEF3">
                            <v:shape id="_x0000_i1074" type="#_x0000_t75" style="width:22.95pt;height:13.9pt" o:ole="">
                              <v:imagedata r:id="rId88" o:title=""/>
                            </v:shape>
                            <o:OLEObject Type="Embed" ProgID="Equation.DSMT4" ShapeID="_x0000_i1074" DrawAspect="Content" ObjectID="_1784988261" r:id="rId89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538C08FB" w14:textId="19D1984C" w:rsidR="00FA4E62" w:rsidRPr="006D5803" w:rsidRDefault="00FA4E62" w:rsidP="00FA4E62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09B99FCA">
                            <v:shape id="_x0000_i1075" type="#_x0000_t75" style="width:41.9pt;height:13.9pt" o:ole="">
                              <v:imagedata r:id="rId90" o:title=""/>
                            </v:shape>
                            <o:OLEObject Type="Embed" ProgID="Equation.DSMT4" ShapeID="_x0000_i1075" DrawAspect="Content" ObjectID="_1784988262" r:id="rId91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6C9ACEC2" w14:textId="507E2E06" w:rsidR="00FA4E62" w:rsidRPr="00FA4E62" w:rsidRDefault="00FA4E62" w:rsidP="00FA4E62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BC1DCE" w:rsidRPr="00FA4E62" w14:paraId="2DD423F6" w14:textId="77777777" w:rsidTr="00E53E83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74E3326F" w14:textId="53195246" w:rsidR="00BC1DCE" w:rsidRDefault="00BC1DCE" w:rsidP="00BC1DCE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 w:rsidR="00E53E83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E53E83" w14:paraId="1203386C" w14:textId="77777777" w:rsidTr="00E53E83">
                    <w:tc>
                      <w:tcPr>
                        <w:tcW w:w="2454" w:type="dxa"/>
                      </w:tcPr>
                      <w:p w14:paraId="68090533" w14:textId="0C2F55B0" w:rsidR="00E53E83" w:rsidRDefault="00E53E83" w:rsidP="00E53E83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2C04868A">
                            <v:shape id="_x0000_i1076" type="#_x0000_t75" style="width:45.9pt;height:14.95pt" o:ole="">
                              <v:imagedata r:id="rId92" o:title=""/>
                            </v:shape>
                            <o:OLEObject Type="Embed" ProgID="Equation.DSMT4" ShapeID="_x0000_i1076" DrawAspect="Content" ObjectID="_1784988263" r:id="rId93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19634C" w14:textId="6AF67114" w:rsidR="00E53E83" w:rsidRDefault="00E53E83" w:rsidP="00E53E83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E08A520">
                            <v:shape id="_x0000_i1077" type="#_x0000_t75" style="width:46.9pt;height:13.9pt" o:ole="">
                              <v:imagedata r:id="rId94" o:title=""/>
                            </v:shape>
                            <o:OLEObject Type="Embed" ProgID="Equation.DSMT4" ShapeID="_x0000_i1077" DrawAspect="Content" ObjectID="_1784988264" r:id="rId95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5D30A26D" w14:textId="7108F3AA" w:rsidR="00E53E83" w:rsidRPr="00E53E83" w:rsidRDefault="00E53E83" w:rsidP="00E53E83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FA4E62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Pr="00FA4E62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FA4E62" w14:paraId="7C13663B" w14:textId="77777777" w:rsidTr="00F64E6B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FA4E62" w:rsidRDefault="00766D54" w:rsidP="00F64E6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7A38A1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8B2CA9" w:rsidRPr="00FA4E62" w14:paraId="625A9561" w14:textId="77777777" w:rsidTr="00760588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F0CE7F6" w:rsidR="008B2CA9" w:rsidRPr="00FA4E62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760588"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س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680BDA0C" w:rsidR="008B2CA9" w:rsidRPr="00FA4E62" w:rsidRDefault="00BE1C22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8B2CA9" w:rsidRPr="00FA4E62" w14:paraId="5AA0F7F9" w14:textId="77777777" w:rsidTr="00816754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EF5448" w14:textId="6D014CB0" w:rsidR="008B2CA9" w:rsidRPr="00FA4E62" w:rsidRDefault="008B2CA9" w:rsidP="00B82F6C">
                  <w:pPr>
                    <w:pStyle w:val="ListParagraph"/>
                    <w:numPr>
                      <w:ilvl w:val="0"/>
                      <w:numId w:val="41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گ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="00816754"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="00816754"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="00816754"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="00816754"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="00816754"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C7B1E"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C7B1E"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6621A52D">
                      <v:shape id="_x0000_i1418" type="#_x0000_t75" style="width:33.85pt;height:13pt" o:ole="">
                        <v:imagedata r:id="rId96" o:title=""/>
                      </v:shape>
                      <o:OLEObject Type="Embed" ProgID="Equation.DSMT4" ShapeID="_x0000_i1418" DrawAspect="Content" ObjectID="_1784988265" r:id="rId97"/>
                    </w:object>
                  </w:r>
                  <w:r w:rsidR="00816754"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786FBF2A">
                      <v:shape id="_x0000_i1419" type="#_x0000_t75" style="width:8.65pt;height:13.9pt" o:ole="">
                        <v:imagedata r:id="rId98" o:title=""/>
                      </v:shape>
                      <o:OLEObject Type="Embed" ProgID="Equation.DSMT4" ShapeID="_x0000_i1419" DrawAspect="Content" ObjectID="_1784988266" r:id="rId99"/>
                    </w:objec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="00816754"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="00816754"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="00816754"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="00816754"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="00816754"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816754"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="00816754"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16754"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="00816754"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7395F33A" w14:textId="3280EC20" w:rsidR="00B82F6C" w:rsidRPr="00FA4E62" w:rsidRDefault="00B82F6C" w:rsidP="00B82F6C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16754" w:rsidRPr="00FA4E62" w14:paraId="465DA0D2" w14:textId="77777777" w:rsidTr="008C7B1E">
              <w:trPr>
                <w:trHeight w:val="168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2FFD86" w14:textId="2F3F37DE" w:rsidR="00A535BB" w:rsidRPr="00FA4E62" w:rsidRDefault="00816754" w:rsidP="00A535BB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535BB"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="00A535BB"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="00A535BB"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="00A535BB"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="00A535BB"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="00A535BB"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="00A535BB"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4508E46D">
                      <v:shape id="_x0000_i1420" type="#_x0000_t75" style="width:71.15pt;height:15.6pt" o:ole="">
                        <v:imagedata r:id="rId100" o:title=""/>
                      </v:shape>
                      <o:OLEObject Type="Embed" ProgID="Equation.DSMT4" ShapeID="_x0000_i1420" DrawAspect="Content" ObjectID="_1784988267" r:id="rId101"/>
                    </w:object>
                  </w:r>
                  <w:r w:rsidR="00A535BB"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A535BB"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="00A535BB"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="00A535BB"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="00A535BB"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="00A535BB"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="00A535BB"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="00A535BB"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291D9B94" w14:textId="77777777" w:rsidR="00A535BB" w:rsidRPr="00FA4E62" w:rsidRDefault="00A535BB" w:rsidP="00A535BB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6FE64273" w14:textId="19A014FB" w:rsidR="00A535BB" w:rsidRPr="00FA4E62" w:rsidRDefault="00A535BB" w:rsidP="00A535BB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C006633" w14:textId="0D535CC0" w:rsidR="00A535BB" w:rsidRPr="00FA4E62" w:rsidRDefault="00A535BB" w:rsidP="00A535BB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816754" w:rsidRPr="00FA4E62" w14:paraId="7C3D4AA2" w14:textId="77777777" w:rsidTr="00816754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D77337" w14:textId="77777777" w:rsidR="00816754" w:rsidRPr="00FA4E62" w:rsidRDefault="00816754" w:rsidP="00B82F6C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816754" w:rsidRPr="00FA4E62" w14:paraId="192247CE" w14:textId="77777777" w:rsidTr="0035610F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250168C4" w14:textId="77777777" w:rsidR="00816754" w:rsidRPr="00FA4E62" w:rsidRDefault="00816754" w:rsidP="00816754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421D00AB" w14:textId="77777777" w:rsidR="00816754" w:rsidRPr="00FA4E62" w:rsidRDefault="00816754" w:rsidP="00816754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DAF7550" w14:textId="77777777" w:rsidR="00816754" w:rsidRPr="00FA4E62" w:rsidRDefault="00816754" w:rsidP="00816754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7F346C0E" w14:textId="77777777" w:rsidR="00816754" w:rsidRPr="00FA4E62" w:rsidRDefault="00816754" w:rsidP="00816754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816754" w:rsidRPr="00FA4E62" w14:paraId="39CFEE98" w14:textId="77777777" w:rsidTr="0035610F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532960E8" w14:textId="77777777" w:rsidR="00816754" w:rsidRPr="00FA4E62" w:rsidRDefault="00816754" w:rsidP="00816754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75779186" w14:textId="77777777" w:rsidR="00816754" w:rsidRPr="00FA4E62" w:rsidRDefault="00816754" w:rsidP="00816754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0716BB71" w14:textId="77777777" w:rsidR="00816754" w:rsidRPr="00FA4E62" w:rsidRDefault="00816754" w:rsidP="00816754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E2197F9" w14:textId="3FEE4221" w:rsidR="00816754" w:rsidRPr="00FA4E62" w:rsidRDefault="008C7B1E" w:rsidP="00816754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64C642E6">
                            <v:shape id="_x0000_i1421" type="#_x0000_t75" style="width:35.55pt;height:14.75pt" o:ole="">
                              <v:imagedata r:id="rId102" o:title=""/>
                            </v:shape>
                            <o:OLEObject Type="Embed" ProgID="Equation.DSMT4" ShapeID="_x0000_i1421" DrawAspect="Content" ObjectID="_1784988268" r:id="rId103"/>
                          </w:object>
                        </w:r>
                      </w:p>
                    </w:tc>
                  </w:tr>
                </w:tbl>
                <w:p w14:paraId="78AF6832" w14:textId="0B3AA4F8" w:rsidR="00816754" w:rsidRPr="00FA4E62" w:rsidRDefault="00816754" w:rsidP="00816754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C1AB0" w:rsidRPr="00FA4E62" w14:paraId="11C65401" w14:textId="77777777" w:rsidTr="009C1AB0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B38843" w14:textId="76E76DCF" w:rsidR="009C1AB0" w:rsidRPr="00FA4E62" w:rsidRDefault="009C1AB0" w:rsidP="009C1AB0">
                  <w:pPr>
                    <w:pStyle w:val="ListParagraph"/>
                    <w:numPr>
                      <w:ilvl w:val="0"/>
                      <w:numId w:val="41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A3BAB8A" w14:textId="77777777" w:rsidR="009C1AB0" w:rsidRPr="00FA4E62" w:rsidRDefault="009C1AB0" w:rsidP="009C1AB0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9C1AB0" w:rsidRPr="00FA4E62" w14:paraId="6D88F012" w14:textId="77777777" w:rsidTr="0035610F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60484F8D" w14:textId="77777777" w:rsidR="009C1AB0" w:rsidRPr="00FA4E62" w:rsidRDefault="009C1AB0" w:rsidP="009C1AB0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5E30B6EE">
                            <v:shape id="_x0000_i1422" type="#_x0000_t75" style="width:25.15pt;height:13pt" o:ole="">
                              <v:imagedata r:id="rId104" o:title=""/>
                            </v:shape>
                            <o:OLEObject Type="Embed" ProgID="Equation.DSMT4" ShapeID="_x0000_i1422" DrawAspect="Content" ObjectID="_1784988269" r:id="rId105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0DE6B496">
                            <v:shape id="_x0000_i1423" type="#_x0000_t75" style="width:33.85pt;height:15.6pt" o:ole="">
                              <v:imagedata r:id="rId106" o:title=""/>
                            </v:shape>
                            <o:OLEObject Type="Embed" ProgID="Equation.DSMT4" ShapeID="_x0000_i1423" DrawAspect="Content" ObjectID="_1784988270" r:id="rId107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5120AC90" w14:textId="77777777" w:rsidR="009C1AB0" w:rsidRPr="00FA4E62" w:rsidRDefault="009C1AB0" w:rsidP="009C1AB0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6AA9616">
                            <v:shape id="_x0000_i1424" type="#_x0000_t75" style="width:49.45pt;height:15.6pt" o:ole="">
                              <v:imagedata r:id="rId108" o:title=""/>
                            </v:shape>
                            <o:OLEObject Type="Embed" ProgID="Equation.DSMT4" ShapeID="_x0000_i1424" DrawAspect="Content" ObjectID="_1784988271" r:id="rId109"/>
                          </w:object>
                        </w:r>
                      </w:p>
                    </w:tc>
                  </w:tr>
                  <w:tr w:rsidR="009C1AB0" w:rsidRPr="00FA4E62" w14:paraId="477CE640" w14:textId="77777777" w:rsidTr="0035610F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396EC1A0" w14:textId="77777777" w:rsidR="009C1AB0" w:rsidRPr="00FA4E62" w:rsidRDefault="009C1AB0" w:rsidP="009C1AB0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394CC1A7">
                            <v:shape id="_x0000_i1425" type="#_x0000_t75" style="width:26.9pt;height:13pt" o:ole="">
                              <v:imagedata r:id="rId110" o:title=""/>
                            </v:shape>
                            <o:OLEObject Type="Embed" ProgID="Equation.DSMT4" ShapeID="_x0000_i1425" DrawAspect="Content" ObjectID="_1784988272" r:id="rId111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50AE0094">
                            <v:shape id="_x0000_i1426" type="#_x0000_t75" style="width:28.65pt;height:13.9pt" o:ole="">
                              <v:imagedata r:id="rId112" o:title=""/>
                            </v:shape>
                            <o:OLEObject Type="Embed" ProgID="Equation.DSMT4" ShapeID="_x0000_i1426" DrawAspect="Content" ObjectID="_1784988273" r:id="rId113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906DDEE" w14:textId="77777777" w:rsidR="009C1AB0" w:rsidRPr="00FA4E62" w:rsidRDefault="009C1AB0" w:rsidP="009C1AB0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3E591099">
                            <v:shape id="_x0000_i1427" type="#_x0000_t75" style="width:49.45pt;height:13.9pt" o:ole="">
                              <v:imagedata r:id="rId114" o:title=""/>
                            </v:shape>
                            <o:OLEObject Type="Embed" ProgID="Equation.DSMT4" ShapeID="_x0000_i1427" DrawAspect="Content" ObjectID="_1784988274" r:id="rId115"/>
                          </w:object>
                        </w:r>
                      </w:p>
                    </w:tc>
                  </w:tr>
                  <w:tr w:rsidR="009C1AB0" w:rsidRPr="00FA4E62" w14:paraId="58BCB9A0" w14:textId="77777777" w:rsidTr="0035610F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D9A0995" w14:textId="77777777" w:rsidR="009C1AB0" w:rsidRPr="00FA4E62" w:rsidRDefault="009C1AB0" w:rsidP="009C1AB0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79DE8775">
                            <v:shape id="_x0000_i1428" type="#_x0000_t75" style="width:28.65pt;height:13pt" o:ole="">
                              <v:imagedata r:id="rId116" o:title=""/>
                            </v:shape>
                            <o:OLEObject Type="Embed" ProgID="Equation.DSMT4" ShapeID="_x0000_i1428" DrawAspect="Content" ObjectID="_1784988275" r:id="rId117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68FF9773">
                            <v:shape id="_x0000_i1429" type="#_x0000_t75" style="width:25.15pt;height:15.6pt" o:ole="">
                              <v:imagedata r:id="rId118" o:title=""/>
                            </v:shape>
                            <o:OLEObject Type="Embed" ProgID="Equation.DSMT4" ShapeID="_x0000_i1429" DrawAspect="Content" ObjectID="_1784988276" r:id="rId119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396E54EC" w14:textId="77777777" w:rsidR="009C1AB0" w:rsidRPr="00FA4E62" w:rsidRDefault="009C1AB0" w:rsidP="009C1AB0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30621209">
                            <v:shape id="_x0000_i1430" type="#_x0000_t75" style="width:55.5pt;height:20.8pt" o:ole="">
                              <v:imagedata r:id="rId120" o:title=""/>
                            </v:shape>
                            <o:OLEObject Type="Embed" ProgID="Equation.DSMT4" ShapeID="_x0000_i1430" DrawAspect="Content" ObjectID="_1784988277" r:id="rId121"/>
                          </w:object>
                        </w:r>
                      </w:p>
                    </w:tc>
                  </w:tr>
                  <w:tr w:rsidR="009C1AB0" w:rsidRPr="00FA4E62" w14:paraId="2CD09833" w14:textId="77777777" w:rsidTr="0035610F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B2A0B6F" w14:textId="77777777" w:rsidR="009C1AB0" w:rsidRPr="00FA4E62" w:rsidRDefault="009C1AB0" w:rsidP="009C1AB0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3D5AB564">
                            <v:shape id="_x0000_i1431" type="#_x0000_t75" style="width:38.15pt;height:13pt" o:ole="">
                              <v:imagedata r:id="rId122" o:title=""/>
                            </v:shape>
                            <o:OLEObject Type="Embed" ProgID="Equation.DSMT4" ShapeID="_x0000_i1431" DrawAspect="Content" ObjectID="_1784988278" r:id="rId123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77059922" w14:textId="77777777" w:rsidR="009C1AB0" w:rsidRPr="00FA4E62" w:rsidRDefault="009C1AB0" w:rsidP="009C1AB0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5BED9A2A">
                            <v:shape id="_x0000_i1432" type="#_x0000_t75" style="width:80.7pt;height:17.35pt" o:ole="">
                              <v:imagedata r:id="rId124" o:title=""/>
                            </v:shape>
                            <o:OLEObject Type="Embed" ProgID="Equation.DSMT4" ShapeID="_x0000_i1432" DrawAspect="Content" ObjectID="_1784988279" r:id="rId125"/>
                          </w:object>
                        </w:r>
                      </w:p>
                    </w:tc>
                  </w:tr>
                  <w:tr w:rsidR="009C1AB0" w:rsidRPr="00FA4E62" w14:paraId="2279195E" w14:textId="77777777" w:rsidTr="0035610F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96BB744" w14:textId="77777777" w:rsidR="009C1AB0" w:rsidRPr="00FA4E62" w:rsidRDefault="009C1AB0" w:rsidP="009C1AB0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540191F">
                            <v:shape id="_x0000_i1433" type="#_x0000_t75" style="width:26.9pt;height:13pt" o:ole="">
                              <v:imagedata r:id="rId126" o:title=""/>
                            </v:shape>
                            <o:OLEObject Type="Embed" ProgID="Equation.DSMT4" ShapeID="_x0000_i1433" DrawAspect="Content" ObjectID="_1784988280" r:id="rId127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4628445" w14:textId="77777777" w:rsidR="009C1AB0" w:rsidRPr="00FA4E62" w:rsidRDefault="009C1AB0" w:rsidP="009C1AB0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47108843">
                            <v:shape id="_x0000_i1434" type="#_x0000_t75" style="width:46.85pt;height:37.3pt" o:ole="">
                              <v:imagedata r:id="rId128" o:title=""/>
                            </v:shape>
                            <o:OLEObject Type="Embed" ProgID="Equation.DSMT4" ShapeID="_x0000_i1434" DrawAspect="Content" ObjectID="_1784988281" r:id="rId129"/>
                          </w:object>
                        </w:r>
                      </w:p>
                    </w:tc>
                  </w:tr>
                </w:tbl>
                <w:p w14:paraId="1404A8A4" w14:textId="14EA43E7" w:rsidR="009C1AB0" w:rsidRPr="00FA4E62" w:rsidRDefault="009C1AB0" w:rsidP="009C1AB0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9C1AB0" w:rsidRPr="00FA4E62" w14:paraId="277B510F" w14:textId="77777777" w:rsidTr="009C1AB0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AFD9DF3" w14:textId="3393350D" w:rsidR="009C1AB0" w:rsidRPr="00FA4E62" w:rsidRDefault="009C1AB0" w:rsidP="009C1AB0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6063711" w14:textId="38DBF1D6" w:rsidR="009C1AB0" w:rsidRPr="00FA4E62" w:rsidRDefault="009C1AB0" w:rsidP="009C1AB0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9C1AB0" w:rsidRPr="00FA4E62" w14:paraId="3D760AA3" w14:textId="77777777" w:rsidTr="009C1AB0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0851C8" w14:textId="77777777" w:rsidR="009C1AB0" w:rsidRPr="00FA4E62" w:rsidRDefault="009C1AB0" w:rsidP="000B27B5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7EC3ED5D" w14:textId="48FAE272" w:rsidR="009C1AB0" w:rsidRPr="00FA4E62" w:rsidRDefault="009C1AB0" w:rsidP="009C1AB0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9C1AB0" w:rsidRPr="00FA4E62" w14:paraId="372FB927" w14:textId="77777777" w:rsidTr="00466A48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2E1A049D" w14:textId="0F9D1CF4" w:rsidR="009C1AB0" w:rsidRPr="00FA4E62" w:rsidRDefault="009C1AB0" w:rsidP="000B27B5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75FDFB0D">
                      <v:shape id="_x0000_i1435" type="#_x0000_t75" style="width:31.25pt;height:14.75pt" o:ole="">
                        <v:imagedata r:id="rId130" o:title=""/>
                      </v:shape>
                      <o:OLEObject Type="Embed" ProgID="Equation.DSMT4" ShapeID="_x0000_i1435" DrawAspect="Content" ObjectID="_1784988282" r:id="rId131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2B950993">
                      <v:shape id="_x0000_i1436" type="#_x0000_t75" style="width:65.95pt;height:14.75pt" o:ole="">
                        <v:imagedata r:id="rId132" o:title=""/>
                      </v:shape>
                      <o:OLEObject Type="Embed" ProgID="Equation.DSMT4" ShapeID="_x0000_i1436" DrawAspect="Content" ObjectID="_1784988283" r:id="rId133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2A8FF210" w14:textId="77777777" w:rsidR="00766D54" w:rsidRPr="00FA4E62" w:rsidRDefault="00766D54" w:rsidP="00F64E6B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4A426C" w:rsidRPr="00FA4E62" w14:paraId="05BB764D" w14:textId="77777777" w:rsidTr="000B27B5">
              <w:trPr>
                <w:trHeight w:val="168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E30A56F" w14:textId="77777777" w:rsidR="004A426C" w:rsidRPr="00FA4E62" w:rsidRDefault="004A426C" w:rsidP="000B27B5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31DA0A82">
                      <v:shape id="_x0000_i1408" type="#_x0000_t75" style="width:32.1pt;height:14.75pt" o:ole="">
                        <v:imagedata r:id="rId134" o:title=""/>
                      </v:shape>
                      <o:OLEObject Type="Embed" ProgID="Equation.DSMT4" ShapeID="_x0000_i1408" DrawAspect="Content" ObjectID="_1784988284" r:id="rId135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52655737" w14:textId="68EA67E7" w:rsidR="004A426C" w:rsidRPr="00FA4E62" w:rsidRDefault="004A426C" w:rsidP="004A426C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B Nazanin"/>
                      <w:b/>
                      <w:bCs/>
                      <w:position w:val="-28"/>
                      <w:sz w:val="28"/>
                      <w:szCs w:val="28"/>
                    </w:rPr>
                    <w:object w:dxaOrig="1920" w:dyaOrig="720" w14:anchorId="3226152F">
                      <v:shape id="_x0000_i1409" type="#_x0000_t75" style="width:95.4pt;height:37.3pt" o:ole="">
                        <v:imagedata r:id="rId136" o:title=""/>
                      </v:shape>
                      <o:OLEObject Type="Embed" ProgID="Equation.DSMT4" ShapeID="_x0000_i1409" DrawAspect="Content" ObjectID="_1784988285" r:id="rId137"/>
                    </w:object>
                  </w:r>
                </w:p>
                <w:p w14:paraId="72501827" w14:textId="2E60CB55" w:rsidR="004A426C" w:rsidRPr="00FA4E62" w:rsidRDefault="004A426C" w:rsidP="004A426C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B27B5" w:rsidRPr="00FA4E62" w14:paraId="6F50A572" w14:textId="77777777" w:rsidTr="00CF66B4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2FCA75A" w14:textId="77777777" w:rsidR="000B27B5" w:rsidRDefault="000B27B5" w:rsidP="00CF66B4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B550C1" w14:paraId="253B1DB4" w14:textId="77777777" w:rsidTr="006767C3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bookmarkStart w:id="0" w:name="_GoBack"/>
                      <w:bookmarkEnd w:id="0"/>
                      <w:p w14:paraId="00B1E2C1" w14:textId="6CE5E96C" w:rsidR="00B550C1" w:rsidRDefault="00B550C1" w:rsidP="00B550C1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1C0EAEC3">
                            <v:shape id="_x0000_i1501" type="#_x0000_t75" style="width:81.85pt;height:13.9pt" o:ole="">
                              <v:imagedata r:id="rId138" o:title=""/>
                            </v:shape>
                            <o:OLEObject Type="Embed" ProgID="Equation.DSMT4" ShapeID="_x0000_i1501" DrawAspect="Content" ObjectID="_1784988286" r:id="rId13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54BF49" w14:textId="70E854EB" w:rsidR="00B550C1" w:rsidRDefault="00B550C1" w:rsidP="00B550C1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3BF9824E">
                            <v:shape id="_x0000_i1502" type="#_x0000_t75" style="width:51.9pt;height:13.9pt" o:ole="">
                              <v:imagedata r:id="rId140" o:title=""/>
                            </v:shape>
                            <o:OLEObject Type="Embed" ProgID="Equation.DSMT4" ShapeID="_x0000_i1502" DrawAspect="Content" ObjectID="_1784988287" r:id="rId141"/>
                          </w:object>
                        </w:r>
                      </w:p>
                    </w:tc>
                  </w:tr>
                  <w:tr w:rsidR="00B550C1" w14:paraId="06E0CE88" w14:textId="77777777" w:rsidTr="006767C3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FC73986" w14:textId="65780919" w:rsidR="00B550C1" w:rsidRPr="006D5803" w:rsidRDefault="00B550C1" w:rsidP="00B550C1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9D16BE4">
                            <v:shape id="_x0000_i1503" type="#_x0000_t75" style="width:58.9pt;height:13.9pt" o:ole="">
                              <v:imagedata r:id="rId142" o:title=""/>
                            </v:shape>
                            <o:OLEObject Type="Embed" ProgID="Equation.DSMT4" ShapeID="_x0000_i1503" DrawAspect="Content" ObjectID="_1784988288" r:id="rId14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8F695E1" w14:textId="61AAA038" w:rsidR="00B550C1" w:rsidRPr="006D5803" w:rsidRDefault="00B550C1" w:rsidP="00B550C1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95FD932">
                            <v:shape id="_x0000_i1504" type="#_x0000_t75" style="width:58.9pt;height:13.9pt" o:ole="">
                              <v:imagedata r:id="rId144" o:title=""/>
                            </v:shape>
                            <o:OLEObject Type="Embed" ProgID="Equation.DSMT4" ShapeID="_x0000_i1504" DrawAspect="Content" ObjectID="_1784988289" r:id="rId145"/>
                          </w:object>
                        </w:r>
                      </w:p>
                    </w:tc>
                  </w:tr>
                  <w:tr w:rsidR="00B550C1" w14:paraId="62F7C1F4" w14:textId="77777777" w:rsidTr="006767C3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7EFE427F" w14:textId="714FBF6D" w:rsidR="00B550C1" w:rsidRPr="006D5803" w:rsidRDefault="00B550C1" w:rsidP="00B550C1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048FBD6E">
                            <v:shape id="_x0000_i1539" type="#_x0000_t75" style="width:58.9pt;height:13.9pt" o:ole="">
                              <v:imagedata r:id="rId146" o:title=""/>
                            </v:shape>
                            <o:OLEObject Type="Embed" ProgID="Equation.DSMT4" ShapeID="_x0000_i1539" DrawAspect="Content" ObjectID="_1784988290" r:id="rId14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B4A0D93" w14:textId="4A6E4D13" w:rsidR="00B550C1" w:rsidRPr="006D5803" w:rsidRDefault="00B550C1" w:rsidP="00B550C1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55D889BA">
                            <v:shape id="_x0000_i1540" type="#_x0000_t75" style="width:70.85pt;height:13.9pt" o:ole="">
                              <v:imagedata r:id="rId148" o:title=""/>
                            </v:shape>
                            <o:OLEObject Type="Embed" ProgID="Equation.DSMT4" ShapeID="_x0000_i1540" DrawAspect="Content" ObjectID="_1784988291" r:id="rId149"/>
                          </w:object>
                        </w:r>
                      </w:p>
                    </w:tc>
                  </w:tr>
                  <w:tr w:rsidR="00B550C1" w14:paraId="027307AD" w14:textId="77777777" w:rsidTr="006767C3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1534648" w14:textId="0B2F91AB" w:rsidR="00B550C1" w:rsidRPr="006D5803" w:rsidRDefault="00B550C1" w:rsidP="00B550C1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0A33E16E">
                            <v:shape id="_x0000_i1507" type="#_x0000_t75" style="width:65.85pt;height:13.9pt" o:ole="">
                              <v:imagedata r:id="rId150" o:title=""/>
                            </v:shape>
                            <o:OLEObject Type="Embed" ProgID="Equation.DSMT4" ShapeID="_x0000_i1507" DrawAspect="Content" ObjectID="_1784988292" r:id="rId15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2BC075C" w14:textId="766B3742" w:rsidR="00B550C1" w:rsidRPr="006D5803" w:rsidRDefault="00B550C1" w:rsidP="00B550C1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11FA349F">
                            <v:shape id="_x0000_i1508" type="#_x0000_t75" style="width:62.85pt;height:13.9pt" o:ole="">
                              <v:imagedata r:id="rId152" o:title=""/>
                            </v:shape>
                            <o:OLEObject Type="Embed" ProgID="Equation.DSMT4" ShapeID="_x0000_i1508" DrawAspect="Content" ObjectID="_1784988293" r:id="rId153"/>
                          </w:object>
                        </w:r>
                      </w:p>
                    </w:tc>
                  </w:tr>
                </w:tbl>
                <w:p w14:paraId="588E89FD" w14:textId="4BD7058C" w:rsidR="00B550C1" w:rsidRPr="00B550C1" w:rsidRDefault="00B550C1" w:rsidP="00B550C1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9632A" w:rsidRPr="007A38A1" w14:paraId="6B88AF31" w14:textId="77777777" w:rsidTr="006767C3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2C66F5A9" w14:textId="39F66DCC" w:rsidR="007831A8" w:rsidRPr="00FA4E62" w:rsidRDefault="0079632A" w:rsidP="000B27B5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490793"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</w:t>
                  </w:r>
                  <w:r w:rsidR="000529BB"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490793"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مساله</w:t>
                  </w:r>
                  <w:r w:rsidR="007862E2"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،</w:t>
                  </w:r>
                  <w:r w:rsidR="00490793"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4A426C"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فقط یک </w:t>
                  </w:r>
                  <w:r w:rsidR="00490793"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معادله</w:t>
                  </w:r>
                  <w:r w:rsidR="000529BB"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490793"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نویسید.</w:t>
                  </w:r>
                </w:p>
                <w:p w14:paraId="14B7A73F" w14:textId="77777777" w:rsidR="007862E2" w:rsidRPr="00FA4E62" w:rsidRDefault="007862E2" w:rsidP="007862E2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6ADF8AAE" w14:textId="0DD18009" w:rsidR="007862E2" w:rsidRPr="00FA4E62" w:rsidRDefault="007862E2" w:rsidP="007862E2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23007131" w14:textId="31BAF494" w:rsidR="007862E2" w:rsidRPr="00FA4E62" w:rsidRDefault="007862E2" w:rsidP="000529BB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</w:t>
                  </w:r>
                  <w:r w:rsidR="000529BB"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2FE3F7D2" w14:textId="1EEC998D" w:rsidR="000529BB" w:rsidRPr="00FA4E62" w:rsidRDefault="000529BB" w:rsidP="007862E2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19FB8EAC" w14:textId="7C71A46B" w:rsidR="000529BB" w:rsidRPr="00FA4E62" w:rsidRDefault="000529BB" w:rsidP="000529B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629D24A3" w14:textId="3707D8A0" w:rsidR="000529BB" w:rsidRPr="00FA4E62" w:rsidRDefault="000529BB" w:rsidP="000529BB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30E54CE" w14:textId="17D84525" w:rsidR="000529BB" w:rsidRPr="00FA4E62" w:rsidRDefault="000529BB" w:rsidP="000529BB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68FA75B" w14:textId="7F114780" w:rsidR="000529BB" w:rsidRPr="00FA4E62" w:rsidRDefault="000529BB" w:rsidP="000529B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5013F9E4" w14:textId="34EAF2AD" w:rsidR="000529BB" w:rsidRPr="00FA4E62" w:rsidRDefault="000529BB" w:rsidP="000529BB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5EE15BE7" w14:textId="77777777" w:rsidR="000529BB" w:rsidRPr="00FA4E62" w:rsidRDefault="000529BB" w:rsidP="000529BB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5D2B3F6C" w14:textId="60EAFF13" w:rsidR="000529BB" w:rsidRPr="00FA4E62" w:rsidRDefault="000529BB" w:rsidP="000529B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5F2CEE9F" w14:textId="523B8702" w:rsidR="000529BB" w:rsidRPr="00FA4E62" w:rsidRDefault="000529BB" w:rsidP="004A426C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 w:rsidR="00466A48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 w:rsidR="00466A48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 w:rsidR="006767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 w:rsidR="006767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2A6A4E5B" w14:textId="4B4CBEF7" w:rsidR="000529BB" w:rsidRPr="00FA4E62" w:rsidRDefault="000529BB" w:rsidP="000529BB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645586F3" w14:textId="75273B56" w:rsidR="000529BB" w:rsidRPr="00FA4E62" w:rsidRDefault="000529BB" w:rsidP="000529BB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5635DDBE" w14:textId="150D8EE5" w:rsidR="004A426C" w:rsidRPr="004A426C" w:rsidRDefault="000529BB" w:rsidP="004A426C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6248DC0A" w14:textId="77777777" w:rsidR="00766D54" w:rsidRPr="007A38A1" w:rsidRDefault="00766D54" w:rsidP="00F64E6B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7777777" w:rsidR="00766D54" w:rsidRPr="007A38A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7A38A1" w:rsidSect="00917E51">
      <w:footerReference w:type="default" r:id="rId15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513CCD" w14:textId="77777777" w:rsidR="00896270" w:rsidRDefault="00896270" w:rsidP="003C5476">
      <w:pPr>
        <w:spacing w:after="0" w:line="240" w:lineRule="auto"/>
      </w:pPr>
      <w:r>
        <w:separator/>
      </w:r>
    </w:p>
  </w:endnote>
  <w:endnote w:type="continuationSeparator" w:id="0">
    <w:p w14:paraId="680D0109" w14:textId="77777777" w:rsidR="00896270" w:rsidRDefault="00896270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402B98" w14:textId="77777777" w:rsidR="00896270" w:rsidRDefault="00896270" w:rsidP="003C5476">
      <w:pPr>
        <w:spacing w:after="0" w:line="240" w:lineRule="auto"/>
      </w:pPr>
      <w:r>
        <w:separator/>
      </w:r>
    </w:p>
  </w:footnote>
  <w:footnote w:type="continuationSeparator" w:id="0">
    <w:p w14:paraId="16A2B5A6" w14:textId="77777777" w:rsidR="00896270" w:rsidRDefault="00896270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3.6pt;height:13.6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C36A36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4"/>
  </w:num>
  <w:num w:numId="3">
    <w:abstractNumId w:val="32"/>
  </w:num>
  <w:num w:numId="4">
    <w:abstractNumId w:val="12"/>
  </w:num>
  <w:num w:numId="5">
    <w:abstractNumId w:val="42"/>
  </w:num>
  <w:num w:numId="6">
    <w:abstractNumId w:val="15"/>
  </w:num>
  <w:num w:numId="7">
    <w:abstractNumId w:val="13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5"/>
  </w:num>
  <w:num w:numId="20">
    <w:abstractNumId w:val="38"/>
  </w:num>
  <w:num w:numId="21">
    <w:abstractNumId w:val="24"/>
  </w:num>
  <w:num w:numId="22">
    <w:abstractNumId w:val="45"/>
  </w:num>
  <w:num w:numId="23">
    <w:abstractNumId w:val="44"/>
  </w:num>
  <w:num w:numId="24">
    <w:abstractNumId w:val="11"/>
  </w:num>
  <w:num w:numId="25">
    <w:abstractNumId w:val="7"/>
  </w:num>
  <w:num w:numId="26">
    <w:abstractNumId w:val="6"/>
  </w:num>
  <w:num w:numId="27">
    <w:abstractNumId w:val="33"/>
  </w:num>
  <w:num w:numId="28">
    <w:abstractNumId w:val="27"/>
  </w:num>
  <w:num w:numId="29">
    <w:abstractNumId w:val="37"/>
  </w:num>
  <w:num w:numId="30">
    <w:abstractNumId w:val="5"/>
  </w:num>
  <w:num w:numId="31">
    <w:abstractNumId w:val="3"/>
  </w:num>
  <w:num w:numId="32">
    <w:abstractNumId w:val="26"/>
  </w:num>
  <w:num w:numId="33">
    <w:abstractNumId w:val="41"/>
  </w:num>
  <w:num w:numId="34">
    <w:abstractNumId w:val="39"/>
  </w:num>
  <w:num w:numId="35">
    <w:abstractNumId w:val="2"/>
  </w:num>
  <w:num w:numId="36">
    <w:abstractNumId w:val="30"/>
  </w:num>
  <w:num w:numId="37">
    <w:abstractNumId w:val="46"/>
  </w:num>
  <w:num w:numId="38">
    <w:abstractNumId w:val="43"/>
  </w:num>
  <w:num w:numId="39">
    <w:abstractNumId w:val="10"/>
  </w:num>
  <w:num w:numId="40">
    <w:abstractNumId w:val="20"/>
  </w:num>
  <w:num w:numId="41">
    <w:abstractNumId w:val="8"/>
  </w:num>
  <w:num w:numId="42">
    <w:abstractNumId w:val="36"/>
  </w:num>
  <w:num w:numId="43">
    <w:abstractNumId w:val="9"/>
  </w:num>
  <w:num w:numId="44">
    <w:abstractNumId w:val="31"/>
  </w:num>
  <w:num w:numId="45">
    <w:abstractNumId w:val="29"/>
  </w:num>
  <w:num w:numId="46">
    <w:abstractNumId w:val="40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759"/>
    <w:rsid w:val="00020EF1"/>
    <w:rsid w:val="00021D95"/>
    <w:rsid w:val="00022A04"/>
    <w:rsid w:val="0003000E"/>
    <w:rsid w:val="000336F4"/>
    <w:rsid w:val="00034B28"/>
    <w:rsid w:val="000367D3"/>
    <w:rsid w:val="00040662"/>
    <w:rsid w:val="0004370A"/>
    <w:rsid w:val="000529BB"/>
    <w:rsid w:val="00053872"/>
    <w:rsid w:val="000553C0"/>
    <w:rsid w:val="00056045"/>
    <w:rsid w:val="000565D8"/>
    <w:rsid w:val="00080E55"/>
    <w:rsid w:val="00090A8F"/>
    <w:rsid w:val="000A2592"/>
    <w:rsid w:val="000B27B5"/>
    <w:rsid w:val="000B48CD"/>
    <w:rsid w:val="000B4BF8"/>
    <w:rsid w:val="000B523E"/>
    <w:rsid w:val="000C0FAC"/>
    <w:rsid w:val="000C3223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15E1B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1958"/>
    <w:rsid w:val="001A2714"/>
    <w:rsid w:val="001A6268"/>
    <w:rsid w:val="001B444A"/>
    <w:rsid w:val="001B6D00"/>
    <w:rsid w:val="001C0AB3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366CA"/>
    <w:rsid w:val="002371B2"/>
    <w:rsid w:val="00246EB4"/>
    <w:rsid w:val="00250DE6"/>
    <w:rsid w:val="00253713"/>
    <w:rsid w:val="0026069C"/>
    <w:rsid w:val="002659E2"/>
    <w:rsid w:val="00274B69"/>
    <w:rsid w:val="002928B0"/>
    <w:rsid w:val="002A39A6"/>
    <w:rsid w:val="002B0715"/>
    <w:rsid w:val="002C3F01"/>
    <w:rsid w:val="002C7A06"/>
    <w:rsid w:val="002E3A09"/>
    <w:rsid w:val="002F643D"/>
    <w:rsid w:val="002F7179"/>
    <w:rsid w:val="00303883"/>
    <w:rsid w:val="0030645E"/>
    <w:rsid w:val="00311344"/>
    <w:rsid w:val="00311C8E"/>
    <w:rsid w:val="003321C8"/>
    <w:rsid w:val="003341A6"/>
    <w:rsid w:val="0033588D"/>
    <w:rsid w:val="00335E0B"/>
    <w:rsid w:val="0034553C"/>
    <w:rsid w:val="00376B9E"/>
    <w:rsid w:val="003911E5"/>
    <w:rsid w:val="00395AAA"/>
    <w:rsid w:val="0039760A"/>
    <w:rsid w:val="00397BE6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6A48"/>
    <w:rsid w:val="00467CD6"/>
    <w:rsid w:val="004871B0"/>
    <w:rsid w:val="00490793"/>
    <w:rsid w:val="0049750C"/>
    <w:rsid w:val="004A2A1B"/>
    <w:rsid w:val="004A33AB"/>
    <w:rsid w:val="004A426C"/>
    <w:rsid w:val="004C1C77"/>
    <w:rsid w:val="004D43FC"/>
    <w:rsid w:val="004D69C2"/>
    <w:rsid w:val="004E1C03"/>
    <w:rsid w:val="005008AF"/>
    <w:rsid w:val="0050661B"/>
    <w:rsid w:val="005129AE"/>
    <w:rsid w:val="005148DD"/>
    <w:rsid w:val="0052435C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360B"/>
    <w:rsid w:val="005D0FB3"/>
    <w:rsid w:val="005D2D0D"/>
    <w:rsid w:val="005D428B"/>
    <w:rsid w:val="005D4EBB"/>
    <w:rsid w:val="005F7E6F"/>
    <w:rsid w:val="00601175"/>
    <w:rsid w:val="00605499"/>
    <w:rsid w:val="006109AD"/>
    <w:rsid w:val="00617037"/>
    <w:rsid w:val="00617055"/>
    <w:rsid w:val="00621E9D"/>
    <w:rsid w:val="00624D4F"/>
    <w:rsid w:val="006279E1"/>
    <w:rsid w:val="00630FA3"/>
    <w:rsid w:val="0064002D"/>
    <w:rsid w:val="00651994"/>
    <w:rsid w:val="00652224"/>
    <w:rsid w:val="006532FA"/>
    <w:rsid w:val="00654BAA"/>
    <w:rsid w:val="0065556C"/>
    <w:rsid w:val="00662518"/>
    <w:rsid w:val="00662647"/>
    <w:rsid w:val="00667210"/>
    <w:rsid w:val="006767C3"/>
    <w:rsid w:val="006811C4"/>
    <w:rsid w:val="00682F6A"/>
    <w:rsid w:val="00687FC1"/>
    <w:rsid w:val="00695E44"/>
    <w:rsid w:val="006A78EC"/>
    <w:rsid w:val="006B5002"/>
    <w:rsid w:val="006B5C68"/>
    <w:rsid w:val="006D5803"/>
    <w:rsid w:val="006E7669"/>
    <w:rsid w:val="006F2233"/>
    <w:rsid w:val="006F7CE8"/>
    <w:rsid w:val="007058A2"/>
    <w:rsid w:val="007060F6"/>
    <w:rsid w:val="00707392"/>
    <w:rsid w:val="00707EE4"/>
    <w:rsid w:val="0071320F"/>
    <w:rsid w:val="007368ED"/>
    <w:rsid w:val="00743DDC"/>
    <w:rsid w:val="00747716"/>
    <w:rsid w:val="00760588"/>
    <w:rsid w:val="0076518E"/>
    <w:rsid w:val="00766D54"/>
    <w:rsid w:val="00780BD3"/>
    <w:rsid w:val="007813CA"/>
    <w:rsid w:val="007831A8"/>
    <w:rsid w:val="00783F99"/>
    <w:rsid w:val="007862E2"/>
    <w:rsid w:val="00793A38"/>
    <w:rsid w:val="0079632A"/>
    <w:rsid w:val="007973EF"/>
    <w:rsid w:val="007A38A1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3F40"/>
    <w:rsid w:val="008067CA"/>
    <w:rsid w:val="0081075D"/>
    <w:rsid w:val="0081172F"/>
    <w:rsid w:val="00812469"/>
    <w:rsid w:val="008136E3"/>
    <w:rsid w:val="00816754"/>
    <w:rsid w:val="008169CB"/>
    <w:rsid w:val="00822B1C"/>
    <w:rsid w:val="00823E45"/>
    <w:rsid w:val="00831C7F"/>
    <w:rsid w:val="0083321D"/>
    <w:rsid w:val="008411B8"/>
    <w:rsid w:val="008445CF"/>
    <w:rsid w:val="00852AA6"/>
    <w:rsid w:val="0085416C"/>
    <w:rsid w:val="0085431C"/>
    <w:rsid w:val="00862EF4"/>
    <w:rsid w:val="008639F0"/>
    <w:rsid w:val="00866944"/>
    <w:rsid w:val="00871A88"/>
    <w:rsid w:val="00896270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C7B1E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3B3"/>
    <w:rsid w:val="00963BFA"/>
    <w:rsid w:val="00975DF5"/>
    <w:rsid w:val="00976527"/>
    <w:rsid w:val="00984C4C"/>
    <w:rsid w:val="00990701"/>
    <w:rsid w:val="009942A1"/>
    <w:rsid w:val="009A1F4F"/>
    <w:rsid w:val="009A369E"/>
    <w:rsid w:val="009A3FCB"/>
    <w:rsid w:val="009B1054"/>
    <w:rsid w:val="009B6AA3"/>
    <w:rsid w:val="009B7112"/>
    <w:rsid w:val="009C1AB0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535BB"/>
    <w:rsid w:val="00A60A6E"/>
    <w:rsid w:val="00A64191"/>
    <w:rsid w:val="00A66089"/>
    <w:rsid w:val="00A705A3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550C1"/>
    <w:rsid w:val="00B634AF"/>
    <w:rsid w:val="00B642FF"/>
    <w:rsid w:val="00B670CF"/>
    <w:rsid w:val="00B77473"/>
    <w:rsid w:val="00B77F11"/>
    <w:rsid w:val="00B82F6C"/>
    <w:rsid w:val="00B8473C"/>
    <w:rsid w:val="00B86D05"/>
    <w:rsid w:val="00B918D1"/>
    <w:rsid w:val="00BA3D95"/>
    <w:rsid w:val="00BA5B20"/>
    <w:rsid w:val="00BB60E9"/>
    <w:rsid w:val="00BB7852"/>
    <w:rsid w:val="00BC1DCE"/>
    <w:rsid w:val="00BC44C0"/>
    <w:rsid w:val="00BC6C9E"/>
    <w:rsid w:val="00BE00DE"/>
    <w:rsid w:val="00BE0B30"/>
    <w:rsid w:val="00BE1C22"/>
    <w:rsid w:val="00BE6399"/>
    <w:rsid w:val="00BF3972"/>
    <w:rsid w:val="00C0101A"/>
    <w:rsid w:val="00C100E2"/>
    <w:rsid w:val="00C11B34"/>
    <w:rsid w:val="00C47A90"/>
    <w:rsid w:val="00C663DD"/>
    <w:rsid w:val="00C66892"/>
    <w:rsid w:val="00C80196"/>
    <w:rsid w:val="00C8387E"/>
    <w:rsid w:val="00C903D2"/>
    <w:rsid w:val="00C90F1C"/>
    <w:rsid w:val="00C93C04"/>
    <w:rsid w:val="00CA1324"/>
    <w:rsid w:val="00CA399A"/>
    <w:rsid w:val="00CB089C"/>
    <w:rsid w:val="00CB25E6"/>
    <w:rsid w:val="00CC0725"/>
    <w:rsid w:val="00CC1410"/>
    <w:rsid w:val="00CC76A6"/>
    <w:rsid w:val="00CD1093"/>
    <w:rsid w:val="00CD5462"/>
    <w:rsid w:val="00CE5453"/>
    <w:rsid w:val="00CF3BD5"/>
    <w:rsid w:val="00CF4F70"/>
    <w:rsid w:val="00CF66B4"/>
    <w:rsid w:val="00CF752B"/>
    <w:rsid w:val="00D01E85"/>
    <w:rsid w:val="00D04999"/>
    <w:rsid w:val="00D113F3"/>
    <w:rsid w:val="00D128B3"/>
    <w:rsid w:val="00D215DA"/>
    <w:rsid w:val="00D2179C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44C"/>
    <w:rsid w:val="00E53E83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C7148"/>
    <w:rsid w:val="00ED2116"/>
    <w:rsid w:val="00ED62E3"/>
    <w:rsid w:val="00ED651A"/>
    <w:rsid w:val="00ED7B6A"/>
    <w:rsid w:val="00ED7E87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62F4F"/>
    <w:rsid w:val="00F6527E"/>
    <w:rsid w:val="00F664D4"/>
    <w:rsid w:val="00F67092"/>
    <w:rsid w:val="00F7415D"/>
    <w:rsid w:val="00F7556F"/>
    <w:rsid w:val="00F842B3"/>
    <w:rsid w:val="00F85AF6"/>
    <w:rsid w:val="00F86145"/>
    <w:rsid w:val="00F87424"/>
    <w:rsid w:val="00F8749B"/>
    <w:rsid w:val="00F90904"/>
    <w:rsid w:val="00F93146"/>
    <w:rsid w:val="00F9542D"/>
    <w:rsid w:val="00F962C3"/>
    <w:rsid w:val="00FA4E62"/>
    <w:rsid w:val="00FB5B7E"/>
    <w:rsid w:val="00FC0DE2"/>
    <w:rsid w:val="00FC0EA8"/>
    <w:rsid w:val="00FC1923"/>
    <w:rsid w:val="00FC4B8C"/>
    <w:rsid w:val="00FD32F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32F8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ED7E8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7E8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7E8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7E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7E87"/>
    <w:rPr>
      <w:b/>
      <w:bCs/>
      <w:sz w:val="20"/>
      <w:szCs w:val="20"/>
    </w:rPr>
  </w:style>
  <w:style w:type="table" w:styleId="PlainTable1">
    <w:name w:val="Plain Table 1"/>
    <w:basedOn w:val="TableNormal"/>
    <w:uiPriority w:val="41"/>
    <w:rsid w:val="008C7B1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microsoft.com/office/2007/relationships/hdphoto" Target="media/hdphoto1.wdp"/><Relationship Id="rId42" Type="http://schemas.openxmlformats.org/officeDocument/2006/relationships/oleObject" Target="embeddings/oleObject19.bin"/><Relationship Id="rId63" Type="http://schemas.openxmlformats.org/officeDocument/2006/relationships/image" Target="media/image22.wmf"/><Relationship Id="rId84" Type="http://schemas.openxmlformats.org/officeDocument/2006/relationships/image" Target="media/image31.wmf"/><Relationship Id="rId138" Type="http://schemas.openxmlformats.org/officeDocument/2006/relationships/image" Target="media/image58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1.bin"/><Relationship Id="rId128" Type="http://schemas.openxmlformats.org/officeDocument/2006/relationships/image" Target="media/image53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48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64.wmf"/><Relationship Id="rId155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3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49" Type="http://schemas.openxmlformats.org/officeDocument/2006/relationships/image" Target="media/image18.wmf"/><Relationship Id="rId114" Type="http://schemas.openxmlformats.org/officeDocument/2006/relationships/image" Target="media/image46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1.wmf"/><Relationship Id="rId65" Type="http://schemas.openxmlformats.org/officeDocument/2006/relationships/image" Target="media/image23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2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1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7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0.wmf"/><Relationship Id="rId152" Type="http://schemas.openxmlformats.org/officeDocument/2006/relationships/image" Target="media/image65.wmf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image" Target="media/image28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78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7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3.bin"/><Relationship Id="rId20" Type="http://schemas.openxmlformats.org/officeDocument/2006/relationships/image" Target="media/image9.png"/><Relationship Id="rId41" Type="http://schemas.openxmlformats.org/officeDocument/2006/relationships/image" Target="media/image16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9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3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1.bin"/><Relationship Id="rId154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1.wmf"/><Relationship Id="rId90" Type="http://schemas.openxmlformats.org/officeDocument/2006/relationships/image" Target="media/image3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D44BC4-4B9B-46CB-A8C3-025E6BA5C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8</TotalTime>
  <Pages>2</Pages>
  <Words>681</Words>
  <Characters>388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49</cp:revision>
  <cp:lastPrinted>2024-04-19T06:13:00Z</cp:lastPrinted>
  <dcterms:created xsi:type="dcterms:W3CDTF">2020-05-21T12:14:00Z</dcterms:created>
  <dcterms:modified xsi:type="dcterms:W3CDTF">2024-08-12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